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AD6B9D" w:rsidRPr="00AD6B9D" w:rsidTr="00A2460D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460D" w:rsidRPr="00AD6B9D" w:rsidRDefault="00A2460D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bookmarkStart w:id="0" w:name="_GoBack"/>
            <w:bookmarkEnd w:id="0"/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/>
            </w:r>
          </w:p>
          <w:p w:rsidR="00A2460D" w:rsidRPr="00AD6B9D" w:rsidRDefault="00A2460D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B9D" w:rsidRDefault="00A2460D" w:rsidP="00AD6B9D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 xml:space="preserve">ĐỀ </w:t>
            </w:r>
            <w:r w:rsidR="00AD6B9D"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 xml:space="preserve"> KIỂM TRA 1 TIẾT CHƯƠNG II</w:t>
            </w:r>
          </w:p>
          <w:p w:rsidR="0001615C" w:rsidRPr="00AD6B9D" w:rsidRDefault="0001615C" w:rsidP="00AD6B9D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A2460D" w:rsidRPr="00AD6B9D" w:rsidRDefault="00A2460D" w:rsidP="00AD6B9D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 xml:space="preserve">Thời gian: </w:t>
            </w:r>
            <w:r w:rsidR="00AD6B9D"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45</w:t>
            </w: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 xml:space="preserve"> phút</w:t>
            </w:r>
          </w:p>
        </w:tc>
      </w:tr>
    </w:tbl>
    <w:p w:rsidR="00D4079B" w:rsidRPr="00AD6B9D" w:rsidRDefault="0050326E" w:rsidP="0050326E">
      <w:pPr>
        <w:ind w:left="-360"/>
        <w:jc w:val="both"/>
        <w:rPr>
          <w:rFonts w:ascii="Times New Roman" w:hAnsi="Times New Roman"/>
          <w:sz w:val="28"/>
          <w:szCs w:val="28"/>
          <w:u w:val="single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      </w:t>
      </w:r>
      <w:r w:rsidR="00D4079B" w:rsidRPr="00AD6B9D">
        <w:rPr>
          <w:rFonts w:ascii="Times New Roman" w:hAnsi="Times New Roman"/>
          <w:b/>
          <w:sz w:val="28"/>
          <w:szCs w:val="28"/>
          <w:u w:val="single"/>
        </w:rPr>
        <w:t>Bài 1</w:t>
      </w:r>
      <w:r w:rsidR="00D4079B" w:rsidRPr="00AD6B9D">
        <w:rPr>
          <w:rFonts w:ascii="Times New Roman" w:hAnsi="Times New Roman"/>
          <w:b/>
          <w:sz w:val="28"/>
          <w:szCs w:val="28"/>
        </w:rPr>
        <w:t>.</w:t>
      </w:r>
      <w:r w:rsidR="00D4079B" w:rsidRPr="00AD6B9D">
        <w:rPr>
          <w:rFonts w:ascii="Times New Roman" w:hAnsi="Times New Roman"/>
          <w:sz w:val="28"/>
          <w:szCs w:val="28"/>
        </w:rPr>
        <w:t xml:space="preserve"> </w:t>
      </w:r>
      <w:r w:rsidR="00D4079B" w:rsidRPr="00AD6B9D">
        <w:rPr>
          <w:rFonts w:ascii="Times New Roman" w:hAnsi="Times New Roman"/>
          <w:i/>
          <w:sz w:val="28"/>
          <w:szCs w:val="28"/>
        </w:rPr>
        <w:t>(2 điểm)</w:t>
      </w:r>
      <w:r w:rsidR="00D4079B" w:rsidRPr="00AD6B9D">
        <w:rPr>
          <w:rFonts w:ascii="Times New Roman" w:hAnsi="Times New Roman"/>
          <w:sz w:val="28"/>
          <w:szCs w:val="28"/>
        </w:rPr>
        <w:t xml:space="preserve"> Thực hiện các phép tính :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a) (–19</w:t>
      </w:r>
      <w:r w:rsidR="00562065" w:rsidRPr="00AD6B9D">
        <w:rPr>
          <w:rFonts w:ascii="Times New Roman" w:hAnsi="Times New Roman"/>
          <w:sz w:val="28"/>
          <w:szCs w:val="28"/>
        </w:rPr>
        <w:t>99</w:t>
      </w:r>
      <w:r w:rsidRPr="00AD6B9D">
        <w:rPr>
          <w:rFonts w:ascii="Times New Roman" w:hAnsi="Times New Roman"/>
          <w:sz w:val="28"/>
          <w:szCs w:val="28"/>
        </w:rPr>
        <w:t>) + (</w:t>
      </w:r>
      <w:r w:rsidR="0050326E" w:rsidRPr="00AD6B9D">
        <w:rPr>
          <w:rFonts w:ascii="Times New Roman" w:hAnsi="Times New Roman"/>
          <w:sz w:val="28"/>
          <w:szCs w:val="28"/>
        </w:rPr>
        <w:t>999</w:t>
      </w:r>
      <w:r w:rsidRPr="00AD6B9D">
        <w:rPr>
          <w:rFonts w:ascii="Times New Roman" w:hAnsi="Times New Roman"/>
          <w:sz w:val="28"/>
          <w:szCs w:val="28"/>
        </w:rPr>
        <w:t xml:space="preserve">)                          b) </w:t>
      </w:r>
      <w:r w:rsidR="00562065" w:rsidRPr="00AD6B9D">
        <w:rPr>
          <w:rFonts w:ascii="Times New Roman" w:hAnsi="Times New Roman"/>
          <w:sz w:val="28"/>
          <w:szCs w:val="28"/>
        </w:rPr>
        <w:t>1</w:t>
      </w:r>
      <w:r w:rsidRPr="00AD6B9D">
        <w:rPr>
          <w:rFonts w:ascii="Times New Roman" w:hAnsi="Times New Roman"/>
          <w:sz w:val="28"/>
          <w:szCs w:val="28"/>
        </w:rPr>
        <w:t>55 + (–</w:t>
      </w:r>
      <w:r w:rsidR="0050326E" w:rsidRPr="00AD6B9D">
        <w:rPr>
          <w:rFonts w:ascii="Times New Roman" w:hAnsi="Times New Roman"/>
          <w:sz w:val="28"/>
          <w:szCs w:val="28"/>
        </w:rPr>
        <w:t>955</w:t>
      </w:r>
      <w:r w:rsidRPr="00AD6B9D">
        <w:rPr>
          <w:rFonts w:ascii="Times New Roman" w:hAnsi="Times New Roman"/>
          <w:sz w:val="28"/>
          <w:szCs w:val="28"/>
        </w:rPr>
        <w:t>)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c) (–10</w:t>
      </w:r>
      <w:r w:rsidR="0050326E" w:rsidRPr="00AD6B9D">
        <w:rPr>
          <w:rFonts w:ascii="Times New Roman" w:hAnsi="Times New Roman"/>
          <w:sz w:val="28"/>
          <w:szCs w:val="28"/>
        </w:rPr>
        <w:t>99</w:t>
      </w:r>
      <w:r w:rsidRPr="00AD6B9D">
        <w:rPr>
          <w:rFonts w:ascii="Times New Roman" w:hAnsi="Times New Roman"/>
          <w:sz w:val="28"/>
          <w:szCs w:val="28"/>
        </w:rPr>
        <w:t>) – (69 – 10</w:t>
      </w:r>
      <w:r w:rsidR="0050326E" w:rsidRPr="00AD6B9D">
        <w:rPr>
          <w:rFonts w:ascii="Times New Roman" w:hAnsi="Times New Roman"/>
          <w:sz w:val="28"/>
          <w:szCs w:val="28"/>
        </w:rPr>
        <w:t>99</w:t>
      </w:r>
      <w:r w:rsidRPr="00AD6B9D">
        <w:rPr>
          <w:rFonts w:ascii="Times New Roman" w:hAnsi="Times New Roman"/>
          <w:sz w:val="28"/>
          <w:szCs w:val="28"/>
        </w:rPr>
        <w:t>)              d) (–</w:t>
      </w:r>
      <w:r w:rsidR="00562065" w:rsidRPr="00AD6B9D">
        <w:rPr>
          <w:rFonts w:ascii="Times New Roman" w:hAnsi="Times New Roman"/>
          <w:sz w:val="28"/>
          <w:szCs w:val="28"/>
        </w:rPr>
        <w:t>12</w:t>
      </w:r>
      <w:r w:rsidRPr="00AD6B9D">
        <w:rPr>
          <w:rFonts w:ascii="Times New Roman" w:hAnsi="Times New Roman"/>
          <w:sz w:val="28"/>
          <w:szCs w:val="28"/>
        </w:rPr>
        <w:t>5). 8.( –2).</w:t>
      </w:r>
      <w:r w:rsidR="0050326E" w:rsidRPr="00AD6B9D">
        <w:rPr>
          <w:rFonts w:ascii="Times New Roman" w:hAnsi="Times New Roman"/>
          <w:sz w:val="28"/>
          <w:szCs w:val="28"/>
        </w:rPr>
        <w:t>5.1</w:t>
      </w:r>
      <w:r w:rsidRPr="00AD6B9D">
        <w:rPr>
          <w:rFonts w:ascii="Times New Roman" w:hAnsi="Times New Roman"/>
          <w:sz w:val="28"/>
          <w:szCs w:val="28"/>
        </w:rPr>
        <w:t>9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2</w:t>
      </w:r>
      <w:r w:rsidRPr="00AD6B9D">
        <w:rPr>
          <w:rFonts w:ascii="Times New Roman" w:hAnsi="Times New Roman"/>
          <w:b/>
          <w:sz w:val="28"/>
          <w:szCs w:val="28"/>
        </w:rPr>
        <w:t>.</w: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i/>
          <w:sz w:val="28"/>
          <w:szCs w:val="28"/>
        </w:rPr>
        <w:t>(2 điểm)</w:t>
      </w:r>
      <w:r w:rsidRPr="00AD6B9D">
        <w:rPr>
          <w:rFonts w:ascii="Times New Roman" w:hAnsi="Times New Roman"/>
          <w:sz w:val="28"/>
          <w:szCs w:val="28"/>
        </w:rPr>
        <w:t xml:space="preserve"> Cho các số nguyên :  2; 0; –</w:t>
      </w:r>
      <w:r w:rsidR="0050326E" w:rsidRPr="00AD6B9D">
        <w:rPr>
          <w:rFonts w:ascii="Times New Roman" w:hAnsi="Times New Roman"/>
          <w:sz w:val="28"/>
          <w:szCs w:val="28"/>
        </w:rPr>
        <w:t>55; –</w:t>
      </w:r>
      <w:r w:rsidRPr="00AD6B9D">
        <w:rPr>
          <w:rFonts w:ascii="Times New Roman" w:hAnsi="Times New Roman"/>
          <w:sz w:val="28"/>
          <w:szCs w:val="28"/>
        </w:rPr>
        <w:t>9</w:t>
      </w:r>
      <w:r w:rsidR="00562065" w:rsidRPr="00AD6B9D">
        <w:rPr>
          <w:rFonts w:ascii="Times New Roman" w:hAnsi="Times New Roman"/>
          <w:sz w:val="28"/>
          <w:szCs w:val="28"/>
        </w:rPr>
        <w:t>9</w:t>
      </w:r>
    </w:p>
    <w:p w:rsidR="00D4079B" w:rsidRPr="00AD6B9D" w:rsidRDefault="00D4079B" w:rsidP="00D4079B">
      <w:pPr>
        <w:tabs>
          <w:tab w:val="right" w:leader="dot" w:pos="10800"/>
        </w:tabs>
        <w:ind w:firstLine="72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a) Hãy sắp xếp các số đã cho theo thứ tự </w:t>
      </w:r>
      <w:r w:rsidR="0050326E" w:rsidRPr="00AD6B9D">
        <w:rPr>
          <w:rFonts w:ascii="Times New Roman" w:hAnsi="Times New Roman"/>
          <w:sz w:val="28"/>
          <w:szCs w:val="28"/>
        </w:rPr>
        <w:t>giảm dần</w:t>
      </w:r>
    </w:p>
    <w:p w:rsidR="00D4079B" w:rsidRPr="00AD6B9D" w:rsidRDefault="00D4079B" w:rsidP="00D4079B">
      <w:pPr>
        <w:tabs>
          <w:tab w:val="right" w:leader="dot" w:pos="10800"/>
        </w:tabs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b) Tìm giá trị tuyệt đối của từng số đã cho.</w:t>
      </w:r>
    </w:p>
    <w:p w:rsidR="0050326E" w:rsidRPr="00AD6B9D" w:rsidRDefault="00D4079B" w:rsidP="0050326E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3.</w: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i/>
          <w:sz w:val="28"/>
          <w:szCs w:val="28"/>
        </w:rPr>
        <w:t>(2.0 điểm)</w: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="0050326E" w:rsidRPr="00AD6B9D">
        <w:rPr>
          <w:rFonts w:ascii="Times New Roman" w:hAnsi="Times New Roman"/>
          <w:sz w:val="28"/>
          <w:szCs w:val="28"/>
        </w:rPr>
        <w:t xml:space="preserve">Tìm các số nguyên </w:t>
      </w:r>
      <w:r w:rsidR="0050326E" w:rsidRPr="00AD6B9D">
        <w:rPr>
          <w:rFonts w:ascii="Times New Roman" w:hAnsi="Times New Roman"/>
          <w:i/>
          <w:sz w:val="28"/>
          <w:szCs w:val="28"/>
        </w:rPr>
        <w:t xml:space="preserve">x </w:t>
      </w:r>
      <w:r w:rsidR="0050326E" w:rsidRPr="00AD6B9D">
        <w:rPr>
          <w:rFonts w:ascii="Times New Roman" w:hAnsi="Times New Roman"/>
          <w:sz w:val="28"/>
          <w:szCs w:val="28"/>
        </w:rPr>
        <w:t xml:space="preserve"> thỏa mãn :</w:t>
      </w:r>
    </w:p>
    <w:p w:rsidR="0050326E" w:rsidRPr="00AD6B9D" w:rsidRDefault="0050326E" w:rsidP="0050326E">
      <w:pPr>
        <w:tabs>
          <w:tab w:val="left" w:pos="3969"/>
        </w:tabs>
        <w:ind w:left="142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</w:rPr>
        <w:t>a)</w:t>
      </w:r>
      <w:r w:rsidRPr="00AD6B9D">
        <w:rPr>
          <w:rFonts w:ascii="Times New Roman" w:hAnsi="Times New Roman"/>
          <w:sz w:val="28"/>
          <w:szCs w:val="28"/>
        </w:rPr>
        <w:t xml:space="preserve">  2 .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4"/>
              </w:rPr>
            </m:ctrlPr>
          </m:dPr>
          <m:e>
            <m:r>
              <w:rPr>
                <w:rFonts w:ascii="Cambria Math" w:hAnsi="Cambria Math"/>
                <w:sz w:val="26"/>
                <w:szCs w:val="24"/>
              </w:rPr>
              <m:t>x-1</m:t>
            </m:r>
          </m:e>
        </m:d>
      </m:oMath>
      <w:r w:rsidRPr="00AD6B9D">
        <w:rPr>
          <w:rFonts w:ascii="Times New Roman" w:hAnsi="Times New Roman"/>
          <w:sz w:val="28"/>
          <w:szCs w:val="28"/>
        </w:rPr>
        <w:t xml:space="preserve"> = 16                    </w:t>
      </w:r>
      <w:r w:rsidRPr="00AD6B9D">
        <w:rPr>
          <w:rFonts w:ascii="Times New Roman" w:hAnsi="Times New Roman"/>
          <w:b/>
          <w:sz w:val="28"/>
          <w:szCs w:val="28"/>
        </w:rPr>
        <w:t xml:space="preserve">b) </w:t>
      </w:r>
      <w:r w:rsidRPr="00AD6B9D">
        <w:rPr>
          <w:rFonts w:ascii="Times New Roman" w:hAnsi="Times New Roman"/>
          <w:b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>(-12)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. </w:t>
      </w:r>
      <w:r w:rsidRPr="00AD6B9D">
        <w:rPr>
          <w:rFonts w:ascii="Times New Roman" w:hAnsi="Times New Roman"/>
          <w:i/>
          <w:sz w:val="28"/>
          <w:szCs w:val="28"/>
        </w:rPr>
        <w:t>x</w:t>
      </w:r>
      <w:r w:rsidRPr="00AD6B9D">
        <w:rPr>
          <w:rFonts w:ascii="Times New Roman" w:hAnsi="Times New Roman"/>
          <w:sz w:val="28"/>
          <w:szCs w:val="28"/>
        </w:rPr>
        <w:t xml:space="preserve"> = 56 – [(-10).13.</w:t>
      </w:r>
      <w:r w:rsidRPr="00AD6B9D">
        <w:rPr>
          <w:rFonts w:ascii="Times New Roman" w:hAnsi="Times New Roman"/>
          <w:i/>
          <w:sz w:val="28"/>
          <w:szCs w:val="28"/>
        </w:rPr>
        <w:t>x</w:t>
      </w:r>
      <w:r w:rsidRPr="00AD6B9D">
        <w:rPr>
          <w:rFonts w:ascii="Times New Roman" w:hAnsi="Times New Roman"/>
          <w:sz w:val="28"/>
          <w:szCs w:val="28"/>
        </w:rPr>
        <w:t>]</w:t>
      </w:r>
    </w:p>
    <w:p w:rsidR="00D4079B" w:rsidRPr="00AD6B9D" w:rsidRDefault="00D4079B" w:rsidP="00D4079B">
      <w:pPr>
        <w:tabs>
          <w:tab w:val="right" w:leader="dot" w:pos="10800"/>
        </w:tabs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4</w:t>
      </w:r>
      <w:r w:rsidRPr="00AD6B9D">
        <w:rPr>
          <w:rFonts w:ascii="Times New Roman" w:hAnsi="Times New Roman"/>
          <w:b/>
          <w:sz w:val="28"/>
          <w:szCs w:val="28"/>
        </w:rPr>
        <w:t>.</w:t>
      </w:r>
      <w:r w:rsidRPr="00AD6B9D">
        <w:rPr>
          <w:rFonts w:ascii="Times New Roman" w:hAnsi="Times New Roman"/>
          <w:i/>
          <w:sz w:val="28"/>
          <w:szCs w:val="28"/>
        </w:rPr>
        <w:t xml:space="preserve"> (2 điểm)</w:t>
      </w:r>
      <w:r w:rsidRPr="00AD6B9D">
        <w:rPr>
          <w:rFonts w:ascii="Times New Roman" w:hAnsi="Times New Roman"/>
          <w:sz w:val="28"/>
          <w:szCs w:val="28"/>
        </w:rPr>
        <w:t xml:space="preserve">  </w:t>
      </w:r>
    </w:p>
    <w:p w:rsidR="00D4079B" w:rsidRPr="00AD6B9D" w:rsidRDefault="00D4079B" w:rsidP="00D4079B">
      <w:pPr>
        <w:tabs>
          <w:tab w:val="right" w:leader="dot" w:pos="10800"/>
        </w:tabs>
        <w:jc w:val="both"/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</w:t>
      </w:r>
      <w:r w:rsidRPr="00AD6B9D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a) Tìm các ước của -</w:t>
      </w:r>
      <w:r w:rsidR="00562065" w:rsidRPr="00AD6B9D">
        <w:rPr>
          <w:rFonts w:ascii="Times New Roman" w:hAnsi="Times New Roman"/>
          <w:sz w:val="28"/>
          <w:szCs w:val="28"/>
        </w:rPr>
        <w:t>1</w:t>
      </w:r>
      <w:r w:rsidRPr="00AD6B9D">
        <w:rPr>
          <w:rFonts w:ascii="Times New Roman" w:hAnsi="Times New Roman"/>
          <w:sz w:val="28"/>
          <w:szCs w:val="28"/>
        </w:rPr>
        <w:t>8.</w:t>
      </w:r>
    </w:p>
    <w:p w:rsidR="00D4079B" w:rsidRPr="00AD6B9D" w:rsidRDefault="00D4079B" w:rsidP="00D4079B">
      <w:pPr>
        <w:tabs>
          <w:tab w:val="right" w:leader="dot" w:pos="10800"/>
        </w:tabs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b) Tìm năm bội của 9</w:t>
      </w:r>
      <w:r w:rsidR="00562065" w:rsidRPr="00AD6B9D">
        <w:rPr>
          <w:rFonts w:ascii="Times New Roman" w:hAnsi="Times New Roman"/>
          <w:sz w:val="28"/>
          <w:szCs w:val="28"/>
        </w:rPr>
        <w:t>0</w:t>
      </w:r>
      <w:r w:rsidRPr="00AD6B9D">
        <w:rPr>
          <w:rFonts w:ascii="Times New Roman" w:hAnsi="Times New Roman"/>
          <w:sz w:val="28"/>
          <w:szCs w:val="28"/>
        </w:rPr>
        <w:t xml:space="preserve">. 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5</w:t>
      </w:r>
      <w:r w:rsidRPr="00AD6B9D">
        <w:rPr>
          <w:rFonts w:ascii="Times New Roman" w:hAnsi="Times New Roman"/>
          <w:sz w:val="28"/>
          <w:szCs w:val="28"/>
        </w:rPr>
        <w:t xml:space="preserve">.( 1.0 điểm) </w:t>
      </w:r>
      <w:r w:rsidRPr="00AD6B9D">
        <w:rPr>
          <w:rFonts w:ascii="Times New Roman" w:hAnsi="Times New Roman"/>
          <w:bCs/>
          <w:sz w:val="28"/>
          <w:szCs w:val="28"/>
          <w:lang w:val="de-AT"/>
        </w:rPr>
        <w:t xml:space="preserve">Tìm tập hợp </w:t>
      </w:r>
      <w:r w:rsidRPr="00AD6B9D">
        <w:rPr>
          <w:rFonts w:ascii="Times New Roman" w:hAnsi="Times New Roman"/>
          <w:sz w:val="28"/>
          <w:szCs w:val="28"/>
        </w:rPr>
        <w:t xml:space="preserve">tất cả các ước của </w:t>
      </w:r>
      <w:r w:rsidR="0050326E" w:rsidRPr="00AD6B9D">
        <w:rPr>
          <w:rFonts w:ascii="Times New Roman" w:hAnsi="Times New Roman"/>
          <w:sz w:val="28"/>
          <w:szCs w:val="28"/>
        </w:rPr>
        <w:t>55</w:t>
      </w:r>
      <w:r w:rsidRPr="00AD6B9D">
        <w:rPr>
          <w:rFonts w:ascii="Times New Roman" w:hAnsi="Times New Roman"/>
          <w:sz w:val="28"/>
          <w:szCs w:val="28"/>
        </w:rPr>
        <w:t xml:space="preserve"> .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6</w:t>
      </w:r>
      <w:r w:rsidRPr="00AD6B9D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i/>
          <w:sz w:val="28"/>
          <w:szCs w:val="28"/>
        </w:rPr>
        <w:t>(1.0 điểm)</w:t>
      </w:r>
      <w:r w:rsidRPr="00AD6B9D">
        <w:rPr>
          <w:rFonts w:ascii="Times New Roman" w:hAnsi="Times New Roman"/>
          <w:sz w:val="28"/>
          <w:szCs w:val="28"/>
        </w:rPr>
        <w:t xml:space="preserve">  </w:t>
      </w:r>
      <w:r w:rsidR="00452490" w:rsidRPr="00AD6B9D">
        <w:rPr>
          <w:rFonts w:ascii="Times New Roman" w:hAnsi="Times New Roman"/>
          <w:sz w:val="28"/>
          <w:szCs w:val="28"/>
        </w:rPr>
        <w:t>Tính nhanh:</w:t>
      </w:r>
    </w:p>
    <w:p w:rsidR="00452490" w:rsidRPr="00AD6B9D" w:rsidRDefault="00452490" w:rsidP="00C81DE3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M= 119+(-213) + 212+ (-118)+ 2009</w:t>
      </w:r>
    </w:p>
    <w:p w:rsidR="00452490" w:rsidRPr="00AD6B9D" w:rsidRDefault="00452490" w:rsidP="00C837F8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N= 223+ 132+ 187- 23-32- 87</w:t>
      </w:r>
    </w:p>
    <w:p w:rsidR="00D4079B" w:rsidRPr="00AD6B9D" w:rsidRDefault="00D4079B" w:rsidP="00D4079B">
      <w:pPr>
        <w:jc w:val="center"/>
        <w:rPr>
          <w:rFonts w:ascii="Times New Roman" w:hAnsi="Times New Roman"/>
          <w:b/>
          <w:sz w:val="28"/>
          <w:szCs w:val="28"/>
        </w:rPr>
      </w:pPr>
    </w:p>
    <w:p w:rsidR="000B6618" w:rsidRPr="00AD6B9D" w:rsidRDefault="000B6618" w:rsidP="000B6618">
      <w:pPr>
        <w:ind w:left="-1170"/>
        <w:rPr>
          <w:rFonts w:ascii="Times New Roman" w:hAnsi="Times New Roman"/>
          <w:sz w:val="28"/>
          <w:szCs w:val="28"/>
        </w:rPr>
      </w:pPr>
    </w:p>
    <w:p w:rsidR="0001615C" w:rsidRDefault="0001615C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</w:p>
    <w:p w:rsidR="0001615C" w:rsidRDefault="0001615C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</w:p>
    <w:p w:rsidR="0001615C" w:rsidRDefault="0001615C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</w:p>
    <w:p w:rsidR="000B6618" w:rsidRPr="00AD6B9D" w:rsidRDefault="000B6618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 xml:space="preserve">ĐÁP ÁN VÀ THANG ĐIỂM </w:t>
      </w:r>
    </w:p>
    <w:p w:rsidR="000B6618" w:rsidRPr="00AD6B9D" w:rsidRDefault="001A1BB7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504825</wp:posOffset>
                </wp:positionH>
                <wp:positionV relativeFrom="paragraph">
                  <wp:posOffset>6352540</wp:posOffset>
                </wp:positionV>
                <wp:extent cx="6515100" cy="0"/>
                <wp:effectExtent l="9525" t="8890" r="9525" b="10160"/>
                <wp:wrapNone/>
                <wp:docPr id="12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15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margin-left:-39.75pt;margin-top:500.2pt;width:513pt;height:0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VA1HIAIAAD0EAAAOAAAAZHJzL2Uyb0RvYy54bWysU82O2jAQvlfqO1i+s0looBARVqsEetm2 SLt9AGM7iVXHtmxDQFXfvWNDENteqqo5OGPPzDc/38zq8dRLdOTWCa1KnD2kGHFFNROqLfG31+1k gZHzRDEiteIlPnOHH9fv360GU/Cp7rRk3CIAUa4YTIk7702RJI52vCfuQRuuQNlo2xMPV9smzJIB 0HuZTNN0ngzaMmM15c7Ba31R4nXEbxpO/demcdwjWWLIzcfTxnMfzmS9IkVriekEvaZB/iGLnggF QW9QNfEEHaz4A6oX1GqnG/9AdZ/ophGUxxqgmiz9rZqXjhgea4HmOHNrk/t/sPTLcWeRYMDdFCNF euDo6eB1DI2y2KDBuALsKrWzoUR6Ui/mWdPvDilddUS1PFq/ng04Z6GlyRuXcHEGwuyHz5qBDYEA sVunxvYBEvqATpGU840UfvKIwuN8ls2yFLijoy4hxehorPOfuO5REErsvCWi7XyllQLqtc1iGHJ8 dj6kRYrRIURVeiukjBMgFRpKvJxNZ9HBaSlYUAYzZ9t9JS06kjBD8Ys1gubezOqDYhGs44RtrrIn Ql5kCC5VwIPCIJ2rdBmSH8t0uVlsFvkkn843kzyt68nTtson8232cVZ/qKuqzn6G1LK86ARjXIXs xoHN8r8biOvqXEbtNrK3NiRv0WO/INnxH5OOzAYyw4a5Yq/ZeWdHxmFGo/F1n8IS3N9Bvt/69S8A AAD//wMAUEsDBBQABgAIAAAAIQAdiU/U3gAAAA0BAAAPAAAAZHJzL2Rvd25yZXYueG1sTI/BbsIw EETvSP0Ha5F6QWCDgDZpHIQq9dBjAalXE2+TlHgdxQ5J+fpuD1V73Jmn2ZlsN7pGXLELtScNy4UC gVR4W1Op4XR8mT+CCNGQNY0n1PCFAXb53SQzqfUDveH1EEvBIRRSo6GKsU2lDEWFzoSFb5HY+/Cd M5HPrpS2MwOHu0aulNpKZ2riD5Vp8bnC4nLonQYM/Wap9okrT6+3Yfa+un0O7VHr++m4fwIRcYx/ MPzU5+qQc6ez78kG0WiYPyQbRtlQSq1BMJKstyydfyWZZ/L/ivwbAAD//wMAUEsBAi0AFAAGAAgA AAAhALaDOJL+AAAA4QEAABMAAAAAAAAAAAAAAAAAAAAAAFtDb250ZW50X1R5cGVzXS54bWxQSwEC LQAUAAYACAAAACEAOP0h/9YAAACUAQAACwAAAAAAAAAAAAAAAAAvAQAAX3JlbHMvLnJlbHNQSwEC LQAUAAYACAAAACEAa1QNRyACAAA9BAAADgAAAAAAAAAAAAAAAAAuAgAAZHJzL2Uyb0RvYy54bWxQ SwECLQAUAAYACAAAACEAHYlP1N4AAAANAQAADwAAAAAAAAAAAAAAAAB6BAAAZHJzL2Rvd25yZXYu eG1sUEsFBgAAAAAEAAQA8wAAAIUFAAAAAA== "/>
            </w:pict>
          </mc:Fallback>
        </mc:AlternateContent>
      </w:r>
      <w:r w:rsidR="000B6618" w:rsidRPr="00AD6B9D">
        <w:rPr>
          <w:rFonts w:ascii="Times New Roman" w:hAnsi="Times New Roman"/>
          <w:sz w:val="28"/>
          <w:szCs w:val="28"/>
        </w:rPr>
        <w:t xml:space="preserve">( Đáp án này gồm </w:t>
      </w:r>
      <w:r w:rsidR="00DA0389" w:rsidRPr="00AD6B9D">
        <w:rPr>
          <w:rFonts w:ascii="Times New Roman" w:hAnsi="Times New Roman"/>
          <w:sz w:val="28"/>
          <w:szCs w:val="28"/>
        </w:rPr>
        <w:t>02</w:t>
      </w:r>
      <w:r w:rsidR="000B6618" w:rsidRPr="00AD6B9D">
        <w:rPr>
          <w:rFonts w:ascii="Times New Roman" w:hAnsi="Times New Roman"/>
          <w:sz w:val="28"/>
          <w:szCs w:val="28"/>
        </w:rPr>
        <w:t xml:space="preserve">  trang )</w:t>
      </w:r>
    </w:p>
    <w:tbl>
      <w:tblPr>
        <w:tblpPr w:leftFromText="180" w:rightFromText="180" w:vertAnchor="text" w:tblpXSpec="right" w:tblpY="1"/>
        <w:tblOverlap w:val="never"/>
        <w:tblW w:w="10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8025"/>
        <w:gridCol w:w="854"/>
      </w:tblGrid>
      <w:tr w:rsidR="00431B66" w:rsidRPr="00AD6B9D" w:rsidTr="00080502">
        <w:tc>
          <w:tcPr>
            <w:tcW w:w="1368" w:type="dxa"/>
          </w:tcPr>
          <w:p w:rsidR="00431B66" w:rsidRPr="00AD6B9D" w:rsidRDefault="001A1BB7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59410</wp:posOffset>
                      </wp:positionH>
                      <wp:positionV relativeFrom="paragraph">
                        <wp:posOffset>10795</wp:posOffset>
                      </wp:positionV>
                      <wp:extent cx="9525" cy="5972175"/>
                      <wp:effectExtent l="6985" t="10795" r="12065" b="8255"/>
                      <wp:wrapNone/>
                      <wp:docPr id="11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525" cy="5972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8" o:spid="_x0000_s1026" type="#_x0000_t32" style="position:absolute;margin-left:28.3pt;margin-top:.85pt;width:.75pt;height:470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f7RFHQIAAD8EAAAOAAAAZHJzL2Uyb0RvYy54bWysU8GO2jAQvVfqP1i+QxIKLESE1SqBXrZd pN1+gLGdxKpjW7YhoKr/3rEJaGkvVVUOZpyZefNm5nn1eOokOnLrhFYFzsYpRlxRzYRqCvztbTta YOQ8UYxIrXiBz9zhx/XHD6ve5HyiWy0ZtwhAlMt7U+DWe5MniaMt74gba8MVOGttO+LhapuEWdID eieTSZrOk15bZqym3Dn4Wl2ceB3x65pT/1LXjnskCwzcfDxtPPfhTNYrkjeWmFbQgQb5BxYdEQqK 3qAq4gk6WPEHVCeo1U7Xfkx1l+i6FpTHHqCbLP2tm9eWGB57geE4cxuT+3+w9OtxZ5FgsLsMI0U6 2NHTwetYGi3CfHrjcggr1c6GDulJvZpnTb87pHTZEtXwGPx2NpCbhYzkLiVcnIEq+/6LZhBDAD8O 61TbLkDCGNAp7uR82wk/eUTh43I2mWFEwTFbPkyyh1ksQPJrrrHOf+a6Q8EosPOWiKb1pVYKlq9t FiuR47PzgRnJrwmhsNJbIWXUgFSoH6oFj9NSsOCMF9vsS2nRkQQVxd/A4i7M6oNiEazlhG0G2xMh LzYUlyrgQW9AZ7AuMvmxTJebxWYxHU0n881omlbV6GlbTkfzLfRcfarKssp+hl6yad4KxrgK7K6S zaZ/J4nh8VzEdhPtbQzJPXqcF5C9/kfScblhnxdl7DU77+x16aDSGDy8qPAM3t/Bfv/u178AAAD/ /wMAUEsDBBQABgAIAAAAIQDZCq0G3AAAAAcBAAAPAAAAZHJzL2Rvd25yZXYueG1sTI7NToNAFIX3 Jn2HyW3SjbEDRLBFhqZp4sKlbRO3U+YKKHOHMEPBPr3XlS7PT875it1sO3HFwbeOFMTrCARS5UxL tYLz6eVhA8IHTUZ3jlDBN3rYlYu7QufGTfSG12OoBY+Qz7WCJoQ+l9JXDVrt165H4uzDDVYHlkMt zaAnHredTKIok1a3xA+N7vHQYPV1HK0C9GMaR/utrc+vt+n+Pbl9Tv1JqdVy3j+DCDiHvzL84jM6 lMx0cSMZLzoFaZZxk/0nEBynmxjERcH2MUlAloX8z1/+AAAA//8DAFBLAQItABQABgAIAAAAIQC2 gziS/gAAAOEBAAATAAAAAAAAAAAAAAAAAAAAAABbQ29udGVudF9UeXBlc10ueG1sUEsBAi0AFAAG AAgAAAAhADj9If/WAAAAlAEAAAsAAAAAAAAAAAAAAAAALwEAAF9yZWxzLy5yZWxzUEsBAi0AFAAG AAgAAAAhAIZ/tEUdAgAAPwQAAA4AAAAAAAAAAAAAAAAALgIAAGRycy9lMm9Eb2MueG1sUEsBAi0A FAAGAAgAAAAhANkKrQbcAAAABwEAAA8AAAAAAAAAAAAAAAAAdwQAAGRycy9kb3ducmV2LnhtbFBL BQYAAAAABAAEAPMAAACABQAAAAA= "/>
                  </w:pict>
                </mc:Fallback>
              </mc:AlternateContent>
            </w:r>
            <w:r w:rsidR="00431B66"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Bài</w:t>
            </w:r>
            <w:r w:rsidR="00C32C03"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 Câu</w:t>
            </w:r>
          </w:p>
        </w:tc>
        <w:tc>
          <w:tcPr>
            <w:tcW w:w="8025" w:type="dxa"/>
            <w:tcBorders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431B66" w:rsidRPr="00AD6B9D" w:rsidTr="00080502">
        <w:tc>
          <w:tcPr>
            <w:tcW w:w="1368" w:type="dxa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025" w:type="dxa"/>
            <w:tcBorders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2.0</w:t>
            </w:r>
          </w:p>
        </w:tc>
      </w:tr>
      <w:tr w:rsidR="00431B66" w:rsidRPr="00AD6B9D" w:rsidTr="00080502">
        <w:tc>
          <w:tcPr>
            <w:tcW w:w="1368" w:type="dxa"/>
            <w:vMerge w:val="restart"/>
            <w:vAlign w:val="center"/>
          </w:tcPr>
          <w:p w:rsidR="00431B66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a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b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c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d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(–1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) +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9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– (1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-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9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= 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000</w:t>
            </w:r>
          </w:p>
        </w:tc>
        <w:tc>
          <w:tcPr>
            <w:tcW w:w="854" w:type="dxa"/>
            <w:tcBorders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1B66" w:rsidRPr="00AD6B9D" w:rsidTr="00080502">
        <w:tc>
          <w:tcPr>
            <w:tcW w:w="1368" w:type="dxa"/>
            <w:vMerge/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55 + (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55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= – (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55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55) = 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800</w:t>
            </w:r>
          </w:p>
        </w:tc>
        <w:tc>
          <w:tcPr>
            <w:tcW w:w="854" w:type="dxa"/>
            <w:tcBorders>
              <w:top w:val="nil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1B66" w:rsidRPr="00AD6B9D" w:rsidTr="00080502">
        <w:tc>
          <w:tcPr>
            <w:tcW w:w="1368" w:type="dxa"/>
            <w:vMerge/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(-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– (69 – 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= -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– 69 + 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(-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 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– 69 = -69</w:t>
            </w:r>
          </w:p>
        </w:tc>
        <w:tc>
          <w:tcPr>
            <w:tcW w:w="854" w:type="dxa"/>
            <w:tcBorders>
              <w:top w:val="nil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1B66" w:rsidRPr="00AD6B9D" w:rsidTr="00080502">
        <w:tc>
          <w:tcPr>
            <w:tcW w:w="1368" w:type="dxa"/>
            <w:vMerge/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single" w:sz="4" w:space="0" w:color="auto"/>
            </w:tcBorders>
          </w:tcPr>
          <w:p w:rsidR="00924FD0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(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5). 8.( –2).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5.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9 =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5B"/>
            </w:r>
            <w:r w:rsidRPr="00AD6B9D">
              <w:rPr>
                <w:rFonts w:ascii="Times New Roman" w:hAnsi="Times New Roman"/>
                <w:sz w:val="28"/>
                <w:szCs w:val="28"/>
              </w:rPr>
              <w:t>(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5).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8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5D"/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</w:rPr>
                    <m:t>.5</m:t>
                  </m:r>
                </m:e>
              </m:d>
            </m:oMath>
            <w:r w:rsidR="000E3EA7" w:rsidRPr="00AD6B9D">
              <w:rPr>
                <w:rFonts w:ascii="Times New Roman" w:hAnsi="Times New Roman"/>
                <w:sz w:val="28"/>
                <w:szCs w:val="28"/>
              </w:rPr>
              <w:t>.9</w:t>
            </w:r>
          </w:p>
          <w:p w:rsidR="00924FD0" w:rsidRPr="00AD6B9D" w:rsidRDefault="00C32C03" w:rsidP="00080502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</w:t>
            </w:r>
            <w:r w:rsidR="00431B66" w:rsidRPr="00AD6B9D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0E3EA7" w:rsidRPr="00AD6B9D">
              <w:rPr>
                <w:rFonts w:ascii="Times New Roman" w:hAnsi="Times New Roman"/>
                <w:sz w:val="28"/>
                <w:szCs w:val="28"/>
              </w:rPr>
              <w:t>-1000.( -10).9</w:t>
            </w:r>
          </w:p>
          <w:p w:rsidR="005D2A84" w:rsidRPr="00AD6B9D" w:rsidRDefault="00C32C03" w:rsidP="00080502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</w:t>
            </w:r>
            <w:r w:rsidR="000E3EA7" w:rsidRPr="00AD6B9D">
              <w:rPr>
                <w:rFonts w:ascii="Times New Roman" w:hAnsi="Times New Roman"/>
                <w:sz w:val="28"/>
                <w:szCs w:val="28"/>
              </w:rPr>
              <w:t>= 10000. 9</w:t>
            </w:r>
          </w:p>
          <w:p w:rsidR="005D2A84" w:rsidRPr="00AD6B9D" w:rsidRDefault="00C32C03" w:rsidP="00080502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</w:t>
            </w:r>
            <w:r w:rsidR="000E3EA7" w:rsidRPr="00AD6B9D">
              <w:rPr>
                <w:rFonts w:ascii="Times New Roman" w:hAnsi="Times New Roman"/>
                <w:sz w:val="28"/>
                <w:szCs w:val="28"/>
              </w:rPr>
              <w:t>=9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>0 000</w:t>
            </w:r>
          </w:p>
          <w:p w:rsidR="00431B66" w:rsidRPr="00AD6B9D" w:rsidRDefault="00431B66" w:rsidP="00080502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 a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 b)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>; 0; -55; -99</w:t>
            </w:r>
          </w:p>
          <w:p w:rsidR="005D2A84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2;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0;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55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55;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99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>= 99</w:t>
            </w: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431B66" w:rsidRPr="00AD6B9D" w:rsidTr="00080502">
        <w:trPr>
          <w:trHeight w:val="3707"/>
        </w:trPr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a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b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2.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-1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16</w:t>
            </w:r>
          </w:p>
          <w:p w:rsidR="005D2A84" w:rsidRPr="00AD6B9D" w:rsidRDefault="001A1BB7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  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-1</m:t>
                  </m:r>
                </m:e>
              </m:d>
            </m:oMath>
            <w:r w:rsidR="005D2A84" w:rsidRPr="00AD6B9D">
              <w:rPr>
                <w:rFonts w:ascii="Times New Roman" w:hAnsi="Times New Roman"/>
                <w:sz w:val="28"/>
                <w:szCs w:val="28"/>
              </w:rPr>
              <w:t xml:space="preserve"> = 8</w:t>
            </w:r>
          </w:p>
          <w:p w:rsidR="003B5A4F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Suy ra: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-1 = 8 hoặc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-1 = -8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3B5A4F" w:rsidRPr="00AD6B9D" w:rsidRDefault="003B5A4F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Nên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9 hoặc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= -7.</w:t>
            </w:r>
          </w:p>
          <w:p w:rsidR="005D2A84" w:rsidRPr="00AD6B9D" w:rsidRDefault="003B5A4F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Cả hai giá trị trên đều là số nguyên.</w:t>
            </w:r>
          </w:p>
          <w:p w:rsidR="005D2A84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Vậy: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9 hoặc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= -7</w:t>
            </w:r>
          </w:p>
          <w:p w:rsidR="005D2A84" w:rsidRPr="00AD6B9D" w:rsidRDefault="005D2A84" w:rsidP="00080502">
            <w:pPr>
              <w:tabs>
                <w:tab w:val="left" w:pos="3969"/>
              </w:tabs>
              <w:spacing w:after="0" w:line="240" w:lineRule="auto"/>
              <w:ind w:left="142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(-12)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.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56 – [(-10).13.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]</w:t>
            </w:r>
          </w:p>
          <w:p w:rsidR="005D2A84" w:rsidRPr="00AD6B9D" w:rsidRDefault="00C32C03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 xml:space="preserve">144. </w:t>
            </w:r>
            <w:r w:rsidR="005D2A84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 xml:space="preserve"> = 56-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30x</m:t>
                  </m:r>
                </m:e>
              </m:d>
            </m:oMath>
          </w:p>
          <w:p w:rsidR="005D2A84" w:rsidRPr="00AD6B9D" w:rsidRDefault="00C32C03" w:rsidP="0008050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>144</w:t>
            </w:r>
            <w:r w:rsidR="005D2A84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 xml:space="preserve">        = 56+ 130</w:t>
            </w:r>
            <w:r w:rsidR="005D2A84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</w:p>
          <w:p w:rsidR="005D2A84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 xml:space="preserve">      </w:t>
            </w:r>
            <w:r w:rsidR="00C32C03" w:rsidRPr="00AD6B9D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>14</w:t>
            </w:r>
            <w:r w:rsidR="003B5A4F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 xml:space="preserve">    = 56</w:t>
            </w:r>
          </w:p>
          <w:p w:rsidR="003B5A4F" w:rsidRPr="00AD6B9D" w:rsidRDefault="003B5A4F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 4 </w:t>
            </w:r>
            <m:oMath>
              <m:r>
                <m:rPr>
                  <m:scr m:val="double-struck"/>
                </m:rPr>
                <w:rPr>
                  <w:rFonts w:ascii="Cambria Math" w:hAnsi="Cambria Math"/>
                  <w:sz w:val="26"/>
                  <w:szCs w:val="26"/>
                </w:rPr>
                <m:t>∈Z</m:t>
              </m:r>
            </m:oMath>
          </w:p>
          <w:p w:rsidR="00C32C03" w:rsidRPr="00AD6B9D" w:rsidRDefault="00C32C03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 xml:space="preserve">Vậy: </w:t>
            </w:r>
            <w:r w:rsidR="003B5A4F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>= 4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3B5A4F" w:rsidRPr="00AD6B9D" w:rsidRDefault="003B5A4F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5D2A84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41211" w:rsidRPr="00AD6B9D" w:rsidRDefault="00A41211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41211" w:rsidRPr="00AD6B9D" w:rsidRDefault="00A41211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41211" w:rsidRPr="00AD6B9D" w:rsidRDefault="00A41211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31B66" w:rsidRPr="00AD6B9D" w:rsidRDefault="005D2A84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1A1BB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-78740</wp:posOffset>
                      </wp:positionH>
                      <wp:positionV relativeFrom="paragraph">
                        <wp:posOffset>374650</wp:posOffset>
                      </wp:positionV>
                      <wp:extent cx="6515100" cy="19050"/>
                      <wp:effectExtent l="6985" t="12700" r="12065" b="6350"/>
                      <wp:wrapNone/>
                      <wp:docPr id="10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15100" cy="19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" o:spid="_x0000_s1026" type="#_x0000_t32" style="position:absolute;margin-left:-6.2pt;margin-top:29.5pt;width:513pt;height:1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VGCvSIwIAAEAEAAAOAAAAZHJzL2Uyb0RvYy54bWysU02P2jAQvVfqf7ByhyQ0sBARVqsEetl2 kXb7A4ztJFYTj2UbAqr63zs2H2LbS1WVgxlnZt68mTdePh77jhyEsRJUEaXjJCJCMeBSNUX07W0z mkfEOqo47UCJIjoJGz2uPn5YDjoXE2ih48IQBFE2H3QRtc7pPI4ta0VP7Ri0UOiswfTU4dU0MTd0 QPS+iydJMosHMFwbYMJa/FqdndEq4Ne1YO6lrq1wpCsi5ObCacK582e8WtK8MVS3kl1o0H9g0VOp sOgNqqKOkr2Rf0D1khmwULsxgz6GupZMhB6wmzT5rZvXlmoResHhWH0bk/1/sOzrYWuI5KgdjkfR HjV62jsIpcmDn8+gbY5hpdoa3yE7qlf9DOy7JQrKlqpGhOC3k8bc1GfE71L8xWqsshu+AMcYivhh WMfa9B4Sx0COQZPTTRNxdIThx9k0naYJcmPoSxfJNGgW0/yarI11nwX0xBtFZJ2hsmldCUqh+mDS UIoenq3z1Gh+TfCVFWxk14Ul6BQZimgxnUxDgoVOcu/0YdY0u7Iz5ED9GoVf6BM992EG9ooHsFZQ vr7YjsrubGPxTnk8bA7pXKzznvxYJIv1fD3PRtlkth5lSVWNnjZlNppt0odp9akqyyr96amlWd5K zoXy7K47m2Z/txOX13PettvW3sYQv0cP80Ky1/9AOqjrBT2vxg74aWuuquOahuDLk/Lv4P6O9v3D X/0CAAD//wMAUEsDBBQABgAIAAAAIQDz6pig3wAAAAoBAAAPAAAAZHJzL2Rvd25yZXYueG1sTI/B TsMwEETvSPyDtUhcUGsn0IiGbKoKiQNH2kpc3XhJAvE6ip0m9OtxT/S42qeZN8Vmtp040eBbxwjJ UoEgrpxpuUY47N8WzyB80Gx055gQfsnDpry9KXRu3MQfdNqFWsQQ9rlGaELocyl91ZDVful64vj7 coPVIZ5DLc2gpxhuO5kqlUmrW44Nje7ptaHqZzdaBPLjKlHbta0P7+fp4TM9f0/9HvH+bt6+gAg0 h38YLvpRHcrodHQjGy86hEWSPkUUYbWOmy6ASh4zEEeELFUgy0JeTyj/AAAA//8DAFBLAQItABQA BgAIAAAAIQC2gziS/gAAAOEBAAATAAAAAAAAAAAAAAAAAAAAAABbQ29udGVudF9UeXBlc10ueG1s UEsBAi0AFAAGAAgAAAAhADj9If/WAAAAlAEAAAsAAAAAAAAAAAAAAAAALwEAAF9yZWxzLy5yZWxz UEsBAi0AFAAGAAgAAAAhAJUYK9IjAgAAQAQAAA4AAAAAAAAAAAAAAAAALgIAAGRycy9lMm9Eb2Mu eG1sUEsBAi0AFAAGAAgAAAAhAPPqmKDfAAAACgEAAA8AAAAAAAAAAAAAAAAAfQQAAGRycy9kb3du cmV2LnhtbFBLBQYAAAAABAAEAPMAAACJBQAAAAA= "/>
                  </w:pict>
                </mc:Fallback>
              </mc:AlternateContent>
            </w:r>
            <w:r w:rsidR="00C32C03"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a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b)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ìm đúng các ước của -</w:t>
            </w:r>
            <w:r w:rsidR="00A41211" w:rsidRPr="00AD6B9D">
              <w:rPr>
                <w:rFonts w:ascii="Times New Roman" w:hAnsi="Times New Roman"/>
                <w:sz w:val="28"/>
                <w:szCs w:val="28"/>
              </w:rPr>
              <w:t>1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8</w:t>
            </w: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ìm đúng 5 bội của 9</w:t>
            </w:r>
            <w:r w:rsidR="00A41211" w:rsidRPr="00AD6B9D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5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A41211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position w:val="-14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Tập hợp tất cả các ước của </w:t>
            </w:r>
            <w:r w:rsidR="00A41211" w:rsidRPr="00AD6B9D">
              <w:rPr>
                <w:rFonts w:ascii="Times New Roman" w:hAnsi="Times New Roman"/>
                <w:sz w:val="28"/>
                <w:szCs w:val="28"/>
              </w:rPr>
              <w:t>55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là: </w:t>
            </w:r>
            <w:r w:rsidR="00A41211" w:rsidRPr="00AD6B9D">
              <w:rPr>
                <w:rFonts w:ascii="Times New Roman" w:hAnsi="Times New Roman"/>
                <w:position w:val="-14"/>
                <w:sz w:val="28"/>
                <w:szCs w:val="28"/>
              </w:rPr>
              <w:t xml:space="preserve"> 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±1; ±5; ±11; ±55</m:t>
                  </m:r>
                </m:e>
              </m:d>
            </m:oMath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.0</w:t>
            </w:r>
          </w:p>
        </w:tc>
      </w:tr>
      <w:tr w:rsidR="00431B66" w:rsidRPr="00AD6B9D" w:rsidTr="00080502">
        <w:trPr>
          <w:trHeight w:val="80"/>
        </w:trPr>
        <w:tc>
          <w:tcPr>
            <w:tcW w:w="1368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31B66" w:rsidRPr="00AD6B9D" w:rsidTr="00080502">
        <w:tc>
          <w:tcPr>
            <w:tcW w:w="1368" w:type="dxa"/>
            <w:vMerge w:val="restart"/>
            <w:vAlign w:val="center"/>
          </w:tcPr>
          <w:p w:rsidR="00431B66" w:rsidRPr="00AD6B9D" w:rsidRDefault="00461619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 </w:t>
            </w:r>
            <w:r w:rsidR="000E3EA7" w:rsidRPr="00AD6B9D">
              <w:rPr>
                <w:rFonts w:ascii="Times New Roman" w:hAnsi="Times New Roman"/>
                <w:bCs/>
                <w:sz w:val="28"/>
                <w:szCs w:val="28"/>
              </w:rPr>
              <w:t>a)</w:t>
            </w: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461619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 </w:t>
            </w:r>
            <w:r w:rsidR="000E3EA7" w:rsidRPr="00AD6B9D">
              <w:rPr>
                <w:rFonts w:ascii="Times New Roman" w:hAnsi="Times New Roman"/>
                <w:bCs/>
                <w:sz w:val="28"/>
                <w:szCs w:val="28"/>
              </w:rPr>
              <w:t>b)</w:t>
            </w: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nil"/>
            </w:tcBorders>
          </w:tcPr>
          <w:p w:rsidR="00A41211" w:rsidRPr="00AD6B9D" w:rsidRDefault="00A41211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M= 119+(-213) + 212+ (-118)+ 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19+( -118)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13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212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= 1+ (-1 ) + 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= 0+ 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= 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41211" w:rsidRPr="00AD6B9D" w:rsidRDefault="00A41211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N= 223+ 132+ 187- 23-32- 87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= (223-23)+ (132-32)+ (187- 87)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= 200+ 100+ 100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=400</w:t>
            </w:r>
          </w:p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 5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389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DA0389" w:rsidRPr="00AD6B9D" w:rsidRDefault="00DA0389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A0389" w:rsidRPr="00AD6B9D" w:rsidRDefault="00DA0389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A0389" w:rsidRPr="00AD6B9D" w:rsidRDefault="00DA0389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A0389" w:rsidRPr="00AD6B9D" w:rsidRDefault="00DA0389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0. 5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31B66" w:rsidRPr="00AD6B9D" w:rsidTr="00080502">
        <w:tc>
          <w:tcPr>
            <w:tcW w:w="1368" w:type="dxa"/>
            <w:vMerge/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31B66" w:rsidRPr="00AD6B9D" w:rsidTr="00080502">
        <w:trPr>
          <w:trHeight w:val="70"/>
        </w:trPr>
        <w:tc>
          <w:tcPr>
            <w:tcW w:w="1368" w:type="dxa"/>
            <w:vMerge/>
            <w:tcBorders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E75CD" w:rsidRPr="00AD6B9D" w:rsidRDefault="00DE75CD" w:rsidP="00080502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/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1: </w:t>
      </w:r>
      <w:r w:rsidRPr="00AD6B9D">
        <w:rPr>
          <w:rFonts w:ascii="Times New Roman" w:hAnsi="Times New Roman"/>
          <w:sz w:val="28"/>
          <w:szCs w:val="28"/>
        </w:rPr>
        <w:t xml:space="preserve">(3 điểm) Tính hợp lý: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a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3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20.25pt" o:ole="">
            <v:imagedata r:id="rId8" o:title=""/>
          </v:shape>
          <o:OLEObject Type="Embed" ProgID="Equation.3" ShapeID="_x0000_i1025" DrawAspect="Content" ObjectID="_1609224967" r:id="rId9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ab/>
        <w:t xml:space="preserve">b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00" w:dyaOrig="400">
          <v:shape id="_x0000_i1026" type="#_x0000_t75" style="width:100.5pt;height:20.25pt" o:ole="">
            <v:imagedata r:id="rId10" o:title=""/>
          </v:shape>
          <o:OLEObject Type="Embed" ProgID="Equation.3" ShapeID="_x0000_i1026" DrawAspect="Content" ObjectID="_1609224968" r:id="rId11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c)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2439" w:dyaOrig="340">
          <v:shape id="_x0000_i1027" type="#_x0000_t75" style="width:122.25pt;height:17.25pt" o:ole="">
            <v:imagedata r:id="rId12" o:title=""/>
          </v:shape>
          <o:OLEObject Type="Embed" ProgID="Equation.3" ShapeID="_x0000_i1027" DrawAspect="Content" ObjectID="_1609224969" r:id="rId13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2: </w:t>
      </w:r>
      <w:r w:rsidRPr="00AD6B9D">
        <w:rPr>
          <w:rFonts w:ascii="Times New Roman" w:hAnsi="Times New Roman"/>
          <w:sz w:val="28"/>
          <w:szCs w:val="28"/>
        </w:rPr>
        <w:t xml:space="preserve">(3 điểm): Tìm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79">
          <v:shape id="_x0000_i1028" type="#_x0000_t75" style="width:28.5pt;height:13.5pt" o:ole="">
            <v:imagedata r:id="rId14" o:title=""/>
          </v:shape>
          <o:OLEObject Type="Embed" ProgID="Equation.3" ShapeID="_x0000_i1028" DrawAspect="Content" ObjectID="_1609224970" r:id="rId15"/>
        </w:object>
      </w:r>
      <w:r w:rsidRPr="00AD6B9D">
        <w:rPr>
          <w:rFonts w:ascii="Times New Roman" w:hAnsi="Times New Roman"/>
          <w:sz w:val="28"/>
          <w:szCs w:val="28"/>
        </w:rPr>
        <w:t xml:space="preserve">, biết: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a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1900" w:dyaOrig="400">
          <v:shape id="_x0000_i1029" type="#_x0000_t75" style="width:95.25pt;height:20.25pt" o:ole="">
            <v:imagedata r:id="rId16" o:title=""/>
          </v:shape>
          <o:OLEObject Type="Embed" ProgID="Equation.3" ShapeID="_x0000_i1029" DrawAspect="Content" ObjectID="_1609224971" r:id="rId17"/>
        </w:object>
      </w:r>
      <w:r w:rsidRPr="00AD6B9D">
        <w:rPr>
          <w:rFonts w:ascii="Times New Roman" w:hAnsi="Times New Roman"/>
          <w:sz w:val="28"/>
          <w:szCs w:val="28"/>
        </w:rPr>
        <w:tab/>
        <w:t xml:space="preserve">b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20" w:dyaOrig="420">
          <v:shape id="_x0000_i1030" type="#_x0000_t75" style="width:100.5pt;height:21pt" o:ole="">
            <v:imagedata r:id="rId18" o:title=""/>
          </v:shape>
          <o:OLEObject Type="Embed" ProgID="Equation.3" ShapeID="_x0000_i1030" DrawAspect="Content" ObjectID="_1609224972" r:id="rId19"/>
        </w:object>
      </w:r>
      <w:r w:rsidRPr="00AD6B9D">
        <w:rPr>
          <w:rFonts w:ascii="Times New Roman" w:hAnsi="Times New Roman"/>
          <w:sz w:val="28"/>
          <w:szCs w:val="28"/>
        </w:rPr>
        <w:tab/>
        <w:t xml:space="preserve">c)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560" w:dyaOrig="279">
          <v:shape id="_x0000_i1031" type="#_x0000_t75" style="width:78pt;height:13.5pt" o:ole="">
            <v:imagedata r:id="rId20" o:title=""/>
          </v:shape>
          <o:OLEObject Type="Embed" ProgID="Equation.3" ShapeID="_x0000_i1031" DrawAspect="Content" ObjectID="_1609224973" r:id="rId21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3: </w:t>
      </w:r>
      <w:r w:rsidRPr="00AD6B9D">
        <w:rPr>
          <w:rFonts w:ascii="Times New Roman" w:hAnsi="Times New Roman"/>
          <w:sz w:val="28"/>
          <w:szCs w:val="28"/>
        </w:rPr>
        <w:t xml:space="preserve">(3 điểm)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a) Tính tổng các số nguyên x, biết: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300" w:dyaOrig="279">
          <v:shape id="_x0000_i1032" type="#_x0000_t75" style="width:65.25pt;height:13.5pt" o:ole="">
            <v:imagedata r:id="rId22" o:title=""/>
          </v:shape>
          <o:OLEObject Type="Embed" ProgID="Equation.3" ShapeID="_x0000_i1032" DrawAspect="Content" ObjectID="_1609224974" r:id="rId23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b) Tính nhanh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3780" w:dyaOrig="340">
          <v:shape id="_x0000_i1033" type="#_x0000_t75" style="width:189pt;height:17.25pt" o:ole="">
            <v:imagedata r:id="rId24" o:title=""/>
          </v:shape>
          <o:OLEObject Type="Embed" ProgID="Equation.3" ShapeID="_x0000_i1033" DrawAspect="Content" ObjectID="_1609224975" r:id="rId25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4: </w:t>
      </w:r>
      <w:r w:rsidRPr="00AD6B9D">
        <w:rPr>
          <w:rFonts w:ascii="Times New Roman" w:hAnsi="Times New Roman"/>
          <w:sz w:val="28"/>
          <w:szCs w:val="28"/>
        </w:rPr>
        <w:t xml:space="preserve">(1 điểm) Tìm các số tự nhiên x, y biết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1719" w:dyaOrig="340">
          <v:shape id="_x0000_i1034" type="#_x0000_t75" style="width:85.5pt;height:17.25pt" o:ole="">
            <v:imagedata r:id="rId26" o:title=""/>
          </v:shape>
          <o:OLEObject Type="Embed" ProgID="Equation.3" ShapeID="_x0000_i1034" DrawAspect="Content" ObjectID="_1609224976" r:id="rId27"/>
        </w:object>
      </w:r>
    </w:p>
    <w:p w:rsidR="00DE75CD" w:rsidRPr="00AD6B9D" w:rsidRDefault="00DE75CD" w:rsidP="00A2460D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ĐÁP ÁN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1: </w:t>
      </w:r>
      <w:r w:rsidRPr="00AD6B9D">
        <w:rPr>
          <w:rFonts w:ascii="Times New Roman" w:hAnsi="Times New Roman"/>
          <w:sz w:val="28"/>
          <w:szCs w:val="28"/>
        </w:rPr>
        <w:t xml:space="preserve">(3 điểm) Tính hợp lý: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  <w:t xml:space="preserve">a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3320" w:dyaOrig="400">
          <v:shape id="_x0000_i1035" type="#_x0000_t75" style="width:165.75pt;height:20.25pt" o:ole="">
            <v:imagedata r:id="rId8" o:title=""/>
          </v:shape>
          <o:OLEObject Type="Embed" ProgID="Equation.3" ShapeID="_x0000_i1035" DrawAspect="Content" ObjectID="_1609224977" r:id="rId28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3320" w:dyaOrig="400">
          <v:shape id="_x0000_i1036" type="#_x0000_t75" style="width:165.75pt;height:20.25pt" o:ole="">
            <v:imagedata r:id="rId8" o:title=""/>
          </v:shape>
          <o:OLEObject Type="Embed" ProgID="Equation.3" ShapeID="_x0000_i1036" DrawAspect="Content" ObjectID="_1609224978" r:id="rId29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2"/>
          <w:sz w:val="28"/>
          <w:szCs w:val="28"/>
        </w:rPr>
        <w:object w:dxaOrig="2680" w:dyaOrig="1359">
          <v:shape id="_x0000_i1037" type="#_x0000_t75" style="width:134.25pt;height:68.25pt" o:ole="">
            <v:imagedata r:id="rId30" o:title=""/>
          </v:shape>
          <o:OLEObject Type="Embed" ProgID="Equation.3" ShapeID="_x0000_i1037" DrawAspect="Content" ObjectID="_1609224979" r:id="rId31"/>
        </w:object>
      </w:r>
    </w:p>
    <w:p w:rsidR="00DE75CD" w:rsidRPr="00AD6B9D" w:rsidRDefault="00DE75CD" w:rsidP="00A2460D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b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00" w:dyaOrig="400">
          <v:shape id="_x0000_i1038" type="#_x0000_t75" style="width:100.5pt;height:20.25pt" o:ole="">
            <v:imagedata r:id="rId10" o:title=""/>
          </v:shape>
          <o:OLEObject Type="Embed" ProgID="Equation.3" ShapeID="_x0000_i1038" DrawAspect="Content" ObjectID="_1609224980" r:id="rId32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00" w:dyaOrig="400">
          <v:shape id="_x0000_i1039" type="#_x0000_t75" style="width:100.5pt;height:20.25pt" o:ole="">
            <v:imagedata r:id="rId10" o:title=""/>
          </v:shape>
          <o:OLEObject Type="Embed" ProgID="Equation.3" ShapeID="_x0000_i1039" DrawAspect="Content" ObjectID="_1609224981" r:id="rId33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2"/>
          <w:sz w:val="28"/>
          <w:szCs w:val="28"/>
        </w:rPr>
        <w:object w:dxaOrig="1680" w:dyaOrig="1359">
          <v:shape id="_x0000_i1040" type="#_x0000_t75" style="width:84pt;height:68.25pt" o:ole="">
            <v:imagedata r:id="rId34" o:title=""/>
          </v:shape>
          <o:OLEObject Type="Embed" ProgID="Equation.3" ShapeID="_x0000_i1040" DrawAspect="Content" ObjectID="_1609224982" r:id="rId35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c)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2439" w:dyaOrig="340">
          <v:shape id="_x0000_i1041" type="#_x0000_t75" style="width:122.25pt;height:17.25pt" o:ole="">
            <v:imagedata r:id="rId12" o:title=""/>
          </v:shape>
          <o:OLEObject Type="Embed" ProgID="Equation.3" ShapeID="_x0000_i1041" DrawAspect="Content" ObjectID="_1609224983" r:id="rId36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2439" w:dyaOrig="340">
          <v:shape id="_x0000_i1042" type="#_x0000_t75" style="width:122.25pt;height:17.25pt" o:ole="">
            <v:imagedata r:id="rId12" o:title=""/>
          </v:shape>
          <o:OLEObject Type="Embed" ProgID="Equation.3" ShapeID="_x0000_i1042" DrawAspect="Content" ObjectID="_1609224984" r:id="rId37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42"/>
          <w:sz w:val="28"/>
          <w:szCs w:val="28"/>
        </w:rPr>
        <w:object w:dxaOrig="1540" w:dyaOrig="999">
          <v:shape id="_x0000_i1043" type="#_x0000_t75" style="width:77.25pt;height:50.25pt" o:ole="">
            <v:imagedata r:id="rId38" o:title=""/>
          </v:shape>
          <o:OLEObject Type="Embed" ProgID="Equation.3" ShapeID="_x0000_i1043" DrawAspect="Content" ObjectID="_1609224985" r:id="rId39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2: </w:t>
      </w:r>
      <w:r w:rsidRPr="00AD6B9D">
        <w:rPr>
          <w:rFonts w:ascii="Times New Roman" w:hAnsi="Times New Roman"/>
          <w:sz w:val="28"/>
          <w:szCs w:val="28"/>
        </w:rPr>
        <w:t xml:space="preserve">(3 điểm): Tìm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79">
          <v:shape id="_x0000_i1044" type="#_x0000_t75" style="width:28.5pt;height:13.5pt" o:ole="">
            <v:imagedata r:id="rId14" o:title=""/>
          </v:shape>
          <o:OLEObject Type="Embed" ProgID="Equation.3" ShapeID="_x0000_i1044" DrawAspect="Content" ObjectID="_1609224986" r:id="rId40"/>
        </w:object>
      </w:r>
      <w:r w:rsidRPr="00AD6B9D">
        <w:rPr>
          <w:rFonts w:ascii="Times New Roman" w:hAnsi="Times New Roman"/>
          <w:sz w:val="28"/>
          <w:szCs w:val="28"/>
        </w:rPr>
        <w:t xml:space="preserve">, biết: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a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1900" w:dyaOrig="400">
          <v:shape id="_x0000_i1045" type="#_x0000_t75" style="width:95.25pt;height:20.25pt" o:ole="">
            <v:imagedata r:id="rId16" o:title=""/>
          </v:shape>
          <o:OLEObject Type="Embed" ProgID="Equation.3" ShapeID="_x0000_i1045" DrawAspect="Content" ObjectID="_1609224987" r:id="rId41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1900" w:dyaOrig="400">
          <v:shape id="_x0000_i1046" type="#_x0000_t75" style="width:95.25pt;height:20.25pt" o:ole="">
            <v:imagedata r:id="rId16" o:title=""/>
          </v:shape>
          <o:OLEObject Type="Embed" ProgID="Equation.3" ShapeID="_x0000_i1046" DrawAspect="Content" ObjectID="_1609224988" r:id="rId42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114"/>
          <w:sz w:val="28"/>
          <w:szCs w:val="28"/>
        </w:rPr>
        <w:object w:dxaOrig="1660" w:dyaOrig="2460">
          <v:shape id="_x0000_i1047" type="#_x0000_t75" style="width:83.25pt;height:123pt" o:ole="">
            <v:imagedata r:id="rId43" o:title=""/>
          </v:shape>
          <o:OLEObject Type="Embed" ProgID="Equation.3" ShapeID="_x0000_i1047" DrawAspect="Content" ObjectID="_1609224989" r:id="rId44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b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20" w:dyaOrig="420">
          <v:shape id="_x0000_i1048" type="#_x0000_t75" style="width:100.5pt;height:21pt" o:ole="">
            <v:imagedata r:id="rId18" o:title=""/>
          </v:shape>
          <o:OLEObject Type="Embed" ProgID="Equation.3" ShapeID="_x0000_i1048" DrawAspect="Content" ObjectID="_1609224990" r:id="rId45"/>
        </w:object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20" w:dyaOrig="420">
          <v:shape id="_x0000_i1049" type="#_x0000_t75" style="width:100.5pt;height:21pt" o:ole="">
            <v:imagedata r:id="rId18" o:title=""/>
          </v:shape>
          <o:OLEObject Type="Embed" ProgID="Equation.3" ShapeID="_x0000_i1049" DrawAspect="Content" ObjectID="_1609224991" r:id="rId46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54"/>
          <w:sz w:val="28"/>
          <w:szCs w:val="28"/>
        </w:rPr>
        <w:object w:dxaOrig="1240" w:dyaOrig="1200">
          <v:shape id="_x0000_i1050" type="#_x0000_t75" style="width:62.25pt;height:60pt" o:ole="">
            <v:imagedata r:id="rId47" o:title=""/>
          </v:shape>
          <o:OLEObject Type="Embed" ProgID="Equation.3" ShapeID="_x0000_i1050" DrawAspect="Content" ObjectID="_1609224992" r:id="rId48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880" w:dyaOrig="279">
          <v:shape id="_x0000_i1051" type="#_x0000_t75" style="width:43.5pt;height:13.5pt" o:ole="">
            <v:imagedata r:id="rId49" o:title=""/>
          </v:shape>
          <o:OLEObject Type="Embed" ProgID="Equation.3" ShapeID="_x0000_i1051" DrawAspect="Content" ObjectID="_1609224993" r:id="rId50"/>
        </w:object>
      </w:r>
      <w:r w:rsidRPr="00AD6B9D">
        <w:rPr>
          <w:rFonts w:ascii="Times New Roman" w:hAnsi="Times New Roman"/>
          <w:sz w:val="28"/>
          <w:szCs w:val="28"/>
        </w:rPr>
        <w:t xml:space="preserve"> hoặc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020" w:dyaOrig="279">
          <v:shape id="_x0000_i1052" type="#_x0000_t75" style="width:51pt;height:13.5pt" o:ole="">
            <v:imagedata r:id="rId51" o:title=""/>
          </v:shape>
          <o:OLEObject Type="Embed" ProgID="Equation.3" ShapeID="_x0000_i1052" DrawAspect="Content" ObjectID="_1609224994" r:id="rId52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880" w:dyaOrig="279">
          <v:shape id="_x0000_i1053" type="#_x0000_t75" style="width:43.5pt;height:13.5pt" o:ole="">
            <v:imagedata r:id="rId53" o:title=""/>
          </v:shape>
          <o:OLEObject Type="Embed" ProgID="Equation.3" ShapeID="_x0000_i1053" DrawAspect="Content" ObjectID="_1609224995" r:id="rId54"/>
        </w:object>
      </w:r>
      <w:r w:rsidRPr="00AD6B9D">
        <w:rPr>
          <w:rFonts w:ascii="Times New Roman" w:hAnsi="Times New Roman"/>
          <w:sz w:val="28"/>
          <w:szCs w:val="28"/>
        </w:rPr>
        <w:t xml:space="preserve"> hoặc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020" w:dyaOrig="279">
          <v:shape id="_x0000_i1054" type="#_x0000_t75" style="width:51pt;height:13.5pt" o:ole="">
            <v:imagedata r:id="rId55" o:title=""/>
          </v:shape>
          <o:OLEObject Type="Embed" ProgID="Equation.3" ShapeID="_x0000_i1054" DrawAspect="Content" ObjectID="_1609224996" r:id="rId56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639" w:dyaOrig="279">
          <v:shape id="_x0000_i1055" type="#_x0000_t75" style="width:32.25pt;height:13.5pt" o:ole="">
            <v:imagedata r:id="rId57" o:title=""/>
          </v:shape>
          <o:OLEObject Type="Embed" ProgID="Equation.3" ShapeID="_x0000_i1055" DrawAspect="Content" ObjectID="_1609224997" r:id="rId58"/>
        </w:object>
      </w:r>
      <w:r w:rsidRPr="00AD6B9D">
        <w:rPr>
          <w:rFonts w:ascii="Times New Roman" w:hAnsi="Times New Roman"/>
          <w:sz w:val="28"/>
          <w:szCs w:val="28"/>
        </w:rPr>
        <w:t xml:space="preserve"> hoặc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056" type="#_x0000_t75" style="width:28.5pt;height:13.5pt" o:ole="">
            <v:imagedata r:id="rId59" o:title=""/>
          </v:shape>
          <o:OLEObject Type="Embed" ProgID="Equation.3" ShapeID="_x0000_i1056" DrawAspect="Content" ObjectID="_1609224998" r:id="rId60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c)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620" w:dyaOrig="279">
          <v:shape id="_x0000_i1057" type="#_x0000_t75" style="width:81pt;height:13.5pt" o:ole="">
            <v:imagedata r:id="rId61" o:title=""/>
          </v:shape>
          <o:OLEObject Type="Embed" ProgID="Equation.3" ShapeID="_x0000_i1057" DrawAspect="Content" ObjectID="_1609224999" r:id="rId62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620" w:dyaOrig="279">
          <v:shape id="_x0000_i1058" type="#_x0000_t75" style="width:81pt;height:13.5pt" o:ole="">
            <v:imagedata r:id="rId61" o:title=""/>
          </v:shape>
          <o:OLEObject Type="Embed" ProgID="Equation.3" ShapeID="_x0000_i1058" DrawAspect="Content" ObjectID="_1609225000" r:id="rId63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680" w:dyaOrig="279">
          <v:shape id="_x0000_i1059" type="#_x0000_t75" style="width:84pt;height:13.5pt" o:ole="">
            <v:imagedata r:id="rId64" o:title=""/>
          </v:shape>
          <o:OLEObject Type="Embed" ProgID="Equation.3" ShapeID="_x0000_i1059" DrawAspect="Content" ObjectID="_1609225001" r:id="rId65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42"/>
          <w:sz w:val="28"/>
          <w:szCs w:val="28"/>
        </w:rPr>
        <w:object w:dxaOrig="1060" w:dyaOrig="999">
          <v:shape id="_x0000_i1060" type="#_x0000_t75" style="width:53.25pt;height:50.25pt" o:ole="">
            <v:imagedata r:id="rId66" o:title=""/>
          </v:shape>
          <o:OLEObject Type="Embed" ProgID="Equation.3" ShapeID="_x0000_i1060" DrawAspect="Content" ObjectID="_1609225002" r:id="rId67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3: </w:t>
      </w:r>
      <w:r w:rsidRPr="00AD6B9D">
        <w:rPr>
          <w:rFonts w:ascii="Times New Roman" w:hAnsi="Times New Roman"/>
          <w:sz w:val="28"/>
          <w:szCs w:val="28"/>
        </w:rPr>
        <w:t xml:space="preserve">(3 điểm)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a) Tính tổng các số nguyên x, biết: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300" w:dyaOrig="279">
          <v:shape id="_x0000_i1061" type="#_x0000_t75" style="width:65.25pt;height:13.5pt" o:ole="">
            <v:imagedata r:id="rId22" o:title=""/>
          </v:shape>
          <o:OLEObject Type="Embed" ProgID="Equation.3" ShapeID="_x0000_i1061" DrawAspect="Content" ObjectID="_1609225003" r:id="rId68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5080" w:dyaOrig="340">
          <v:shape id="_x0000_i1062" type="#_x0000_t75" style="width:254.25pt;height:17.25pt" o:ole="">
            <v:imagedata r:id="rId69" o:title=""/>
          </v:shape>
          <o:OLEObject Type="Embed" ProgID="Equation.3" ShapeID="_x0000_i1062" DrawAspect="Content" ObjectID="_1609225004" r:id="rId70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Tổng các số nguyên x là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5360" w:dyaOrig="340">
          <v:shape id="_x0000_i1063" type="#_x0000_t75" style="width:267.75pt;height:17.25pt" o:ole="">
            <v:imagedata r:id="rId71" o:title=""/>
          </v:shape>
          <o:OLEObject Type="Embed" ProgID="Equation.3" ShapeID="_x0000_i1063" DrawAspect="Content" ObjectID="_1609225005" r:id="rId72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4180" w:dyaOrig="279">
          <v:shape id="_x0000_i1064" type="#_x0000_t75" style="width:209.25pt;height:13.5pt" o:ole="">
            <v:imagedata r:id="rId73" o:title=""/>
          </v:shape>
          <o:OLEObject Type="Embed" ProgID="Equation.3" ShapeID="_x0000_i1064" DrawAspect="Content" ObjectID="_1609225006" r:id="rId74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         </w:t>
      </w:r>
      <w:r w:rsidRPr="00AD6B9D">
        <w:rPr>
          <w:rFonts w:ascii="Times New Roman" w:hAnsi="Times New Roman"/>
          <w:position w:val="-42"/>
          <w:sz w:val="28"/>
          <w:szCs w:val="28"/>
        </w:rPr>
        <w:object w:dxaOrig="3760" w:dyaOrig="1020">
          <v:shape id="_x0000_i1065" type="#_x0000_t75" style="width:187.5pt;height:51pt" o:ole="">
            <v:imagedata r:id="rId75" o:title=""/>
          </v:shape>
          <o:OLEObject Type="Embed" ProgID="Equation.3" ShapeID="_x0000_i1065" DrawAspect="Content" ObjectID="_1609225007" r:id="rId76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b) Tính nhanh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3780" w:dyaOrig="340">
          <v:shape id="_x0000_i1066" type="#_x0000_t75" style="width:189pt;height:17.25pt" o:ole="">
            <v:imagedata r:id="rId77" o:title=""/>
          </v:shape>
          <o:OLEObject Type="Embed" ProgID="Equation.3" ShapeID="_x0000_i1066" DrawAspect="Content" ObjectID="_1609225008" r:id="rId78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3780" w:dyaOrig="340">
          <v:shape id="_x0000_i1067" type="#_x0000_t75" style="width:189pt;height:17.25pt" o:ole="">
            <v:imagedata r:id="rId79" o:title=""/>
          </v:shape>
          <o:OLEObject Type="Embed" ProgID="Equation.3" ShapeID="_x0000_i1067" DrawAspect="Content" ObjectID="_1609225009" r:id="rId80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3900" w:dyaOrig="340">
          <v:shape id="_x0000_i1068" type="#_x0000_t75" style="width:194.25pt;height:17.25pt" o:ole="">
            <v:imagedata r:id="rId81" o:title=""/>
          </v:shape>
          <o:OLEObject Type="Embed" ProgID="Equation.3" ShapeID="_x0000_i1068" DrawAspect="Content" ObjectID="_1609225010" r:id="rId82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420" w:dyaOrig="279">
          <v:shape id="_x0000_i1069" type="#_x0000_t75" style="width:70.5pt;height:13.5pt" o:ole="">
            <v:imagedata r:id="rId83" o:title=""/>
          </v:shape>
          <o:OLEObject Type="Embed" ProgID="Equation.3" ShapeID="_x0000_i1069" DrawAspect="Content" ObjectID="_1609225011" r:id="rId84"/>
        </w:object>
      </w:r>
      <w:r w:rsidRPr="00AD6B9D">
        <w:rPr>
          <w:rFonts w:ascii="Times New Roman" w:hAnsi="Times New Roman"/>
          <w:sz w:val="28"/>
          <w:szCs w:val="28"/>
        </w:rPr>
        <w:t xml:space="preserve"> (17 số 2)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26"/>
          <w:sz w:val="28"/>
          <w:szCs w:val="28"/>
        </w:rPr>
        <w:object w:dxaOrig="660" w:dyaOrig="639">
          <v:shape id="_x0000_i1070" type="#_x0000_t75" style="width:33pt;height:32.25pt" o:ole="">
            <v:imagedata r:id="rId85" o:title=""/>
          </v:shape>
          <o:OLEObject Type="Embed" ProgID="Equation.3" ShapeID="_x0000_i1070" DrawAspect="Content" ObjectID="_1609225012" r:id="rId86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4: </w:t>
      </w:r>
      <w:r w:rsidRPr="00AD6B9D">
        <w:rPr>
          <w:rFonts w:ascii="Times New Roman" w:hAnsi="Times New Roman"/>
          <w:sz w:val="28"/>
          <w:szCs w:val="28"/>
        </w:rPr>
        <w:t xml:space="preserve">(1 điểm) Tìm các số tự nhiên x, y biết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1719" w:dyaOrig="340">
          <v:shape id="_x0000_i1071" type="#_x0000_t75" style="width:85.5pt;height:17.25pt" o:ole="">
            <v:imagedata r:id="rId87" o:title=""/>
          </v:shape>
          <o:OLEObject Type="Embed" ProgID="Equation.3" ShapeID="_x0000_i1071" DrawAspect="Content" ObjectID="_1609225013" r:id="rId88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1719" w:dyaOrig="340">
          <v:shape id="_x0000_i1072" type="#_x0000_t75" style="width:85.5pt;height:17.25pt" o:ole="">
            <v:imagedata r:id="rId89" o:title=""/>
          </v:shape>
          <o:OLEObject Type="Embed" ProgID="Equation.3" ShapeID="_x0000_i1072" DrawAspect="Content" ObjectID="_1609225014" r:id="rId90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Vì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073" type="#_x0000_t75" style="width:31.5pt;height:13.5pt" o:ole="">
            <v:imagedata r:id="rId91" o:title=""/>
          </v:shape>
          <o:OLEObject Type="Embed" ProgID="Equation.3" ShapeID="_x0000_i1073" DrawAspect="Content" ObjectID="_1609225015" r:id="rId92"/>
        </w:object>
      </w:r>
      <w:r w:rsidRPr="00AD6B9D">
        <w:rPr>
          <w:rFonts w:ascii="Times New Roman" w:hAnsi="Times New Roman"/>
          <w:sz w:val="28"/>
          <w:szCs w:val="28"/>
        </w:rPr>
        <w:t xml:space="preserve"> nên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2659" w:dyaOrig="279">
          <v:shape id="_x0000_i1074" type="#_x0000_t75" style="width:132.75pt;height:13.5pt" o:ole="">
            <v:imagedata r:id="rId93" o:title=""/>
          </v:shape>
          <o:OLEObject Type="Embed" ProgID="Equation.3" ShapeID="_x0000_i1074" DrawAspect="Content" ObjectID="_1609225016" r:id="rId94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Ta có: 6 = 1.6; 6 = 2.3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Trường hợp 1: </w:t>
      </w:r>
      <w:r w:rsidRPr="00AD6B9D">
        <w:rPr>
          <w:rFonts w:ascii="Times New Roman" w:hAnsi="Times New Roman"/>
          <w:position w:val="-34"/>
          <w:sz w:val="28"/>
          <w:szCs w:val="28"/>
        </w:rPr>
        <w:object w:dxaOrig="3360" w:dyaOrig="800">
          <v:shape id="_x0000_i1075" type="#_x0000_t75" style="width:168pt;height:39.75pt" o:ole="">
            <v:imagedata r:id="rId95" o:title=""/>
          </v:shape>
          <o:OLEObject Type="Embed" ProgID="Equation.3" ShapeID="_x0000_i1075" DrawAspect="Content" ObjectID="_1609225017" r:id="rId96"/>
        </w:object>
      </w:r>
      <w:r w:rsidRPr="00AD6B9D">
        <w:rPr>
          <w:rFonts w:ascii="Times New Roman" w:hAnsi="Times New Roman"/>
          <w:sz w:val="28"/>
          <w:szCs w:val="28"/>
        </w:rPr>
        <w:t xml:space="preserve"> (nhận)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Trường hợp 2: </w:t>
      </w:r>
      <w:r w:rsidRPr="00AD6B9D">
        <w:rPr>
          <w:rFonts w:ascii="Times New Roman" w:hAnsi="Times New Roman"/>
          <w:position w:val="-34"/>
          <w:sz w:val="28"/>
          <w:szCs w:val="28"/>
        </w:rPr>
        <w:object w:dxaOrig="3420" w:dyaOrig="800">
          <v:shape id="_x0000_i1076" type="#_x0000_t75" style="width:171pt;height:39.75pt" o:ole="">
            <v:imagedata r:id="rId97" o:title=""/>
          </v:shape>
          <o:OLEObject Type="Embed" ProgID="Equation.3" ShapeID="_x0000_i1076" DrawAspect="Content" ObjectID="_1609225018" r:id="rId98"/>
        </w:object>
      </w:r>
      <w:r w:rsidRPr="00AD6B9D">
        <w:rPr>
          <w:rFonts w:ascii="Times New Roman" w:hAnsi="Times New Roman"/>
          <w:sz w:val="28"/>
          <w:szCs w:val="28"/>
        </w:rPr>
        <w:t xml:space="preserve"> (loại)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  <w:t xml:space="preserve">Trường hợp 3: </w:t>
      </w:r>
      <w:r w:rsidRPr="00AD6B9D">
        <w:rPr>
          <w:rFonts w:ascii="Times New Roman" w:hAnsi="Times New Roman"/>
          <w:position w:val="-36"/>
          <w:sz w:val="28"/>
          <w:szCs w:val="28"/>
        </w:rPr>
        <w:object w:dxaOrig="4540" w:dyaOrig="840">
          <v:shape id="_x0000_i1077" type="#_x0000_t75" style="width:227.25pt;height:42pt" o:ole="">
            <v:imagedata r:id="rId99" o:title=""/>
          </v:shape>
          <o:OLEObject Type="Embed" ProgID="Equation.3" ShapeID="_x0000_i1077" DrawAspect="Content" ObjectID="_1609225019" r:id="rId100"/>
        </w:object>
      </w:r>
      <w:r w:rsidRPr="00AD6B9D">
        <w:rPr>
          <w:rFonts w:ascii="Times New Roman" w:hAnsi="Times New Roman"/>
          <w:sz w:val="28"/>
          <w:szCs w:val="28"/>
        </w:rPr>
        <w:t xml:space="preserve"> (loại)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Trường hợp 4: </w:t>
      </w:r>
      <w:r w:rsidRPr="00AD6B9D">
        <w:rPr>
          <w:rFonts w:ascii="Times New Roman" w:hAnsi="Times New Roman"/>
          <w:position w:val="-36"/>
          <w:sz w:val="28"/>
          <w:szCs w:val="28"/>
        </w:rPr>
        <w:object w:dxaOrig="4400" w:dyaOrig="840">
          <v:shape id="_x0000_i1078" type="#_x0000_t75" style="width:219.75pt;height:42pt" o:ole="">
            <v:imagedata r:id="rId101" o:title=""/>
          </v:shape>
          <o:OLEObject Type="Embed" ProgID="Equation.3" ShapeID="_x0000_i1078" DrawAspect="Content" ObjectID="_1609225020" r:id="rId102"/>
        </w:object>
      </w:r>
      <w:r w:rsidRPr="00AD6B9D">
        <w:rPr>
          <w:rFonts w:ascii="Times New Roman" w:hAnsi="Times New Roman"/>
          <w:sz w:val="28"/>
          <w:szCs w:val="28"/>
        </w:rPr>
        <w:t xml:space="preserve"> (nhận)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Vậy </w:t>
      </w:r>
      <w:r w:rsidRPr="00AD6B9D">
        <w:rPr>
          <w:rFonts w:ascii="Times New Roman" w:hAnsi="Times New Roman"/>
          <w:position w:val="-30"/>
          <w:sz w:val="28"/>
          <w:szCs w:val="28"/>
        </w:rPr>
        <w:object w:dxaOrig="780" w:dyaOrig="720">
          <v:shape id="_x0000_i1079" type="#_x0000_t75" style="width:39pt;height:36pt" o:ole="">
            <v:imagedata r:id="rId103" o:title=""/>
          </v:shape>
          <o:OLEObject Type="Embed" ProgID="Equation.3" ShapeID="_x0000_i1079" DrawAspect="Content" ObjectID="_1609225021" r:id="rId104"/>
        </w:object>
      </w:r>
      <w:r w:rsidRPr="00AD6B9D">
        <w:rPr>
          <w:rFonts w:ascii="Times New Roman" w:hAnsi="Times New Roman"/>
          <w:sz w:val="28"/>
          <w:szCs w:val="28"/>
        </w:rPr>
        <w:t xml:space="preserve"> hoặc </w:t>
      </w:r>
      <w:r w:rsidRPr="00AD6B9D">
        <w:rPr>
          <w:rFonts w:ascii="Times New Roman" w:hAnsi="Times New Roman"/>
          <w:position w:val="-30"/>
          <w:sz w:val="28"/>
          <w:szCs w:val="28"/>
        </w:rPr>
        <w:object w:dxaOrig="680" w:dyaOrig="720">
          <v:shape id="_x0000_i1080" type="#_x0000_t75" style="width:33.75pt;height:36pt" o:ole="">
            <v:imagedata r:id="rId105" o:title=""/>
          </v:shape>
          <o:OLEObject Type="Embed" ProgID="Equation.3" ShapeID="_x0000_i1080" DrawAspect="Content" ObjectID="_1609225022" r:id="rId106"/>
        </w:object>
      </w:r>
      <w:r w:rsidRPr="00AD6B9D">
        <w:rPr>
          <w:rFonts w:ascii="Times New Roman" w:hAnsi="Times New Roman"/>
          <w:sz w:val="28"/>
          <w:szCs w:val="28"/>
        </w:rPr>
        <w:t xml:space="preserve"> là các giá trị cần tìm.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/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Câu 1 : </w:t>
      </w:r>
      <w:r w:rsidRPr="00AD6B9D">
        <w:rPr>
          <w:rFonts w:ascii="Times New Roman" w:hAnsi="Times New Roman"/>
          <w:sz w:val="28"/>
          <w:szCs w:val="28"/>
        </w:rPr>
        <w:t>( 1 điểm 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           </w:t>
      </w:r>
      <w:r w:rsidRPr="00AD6B9D">
        <w:rPr>
          <w:rFonts w:ascii="Times New Roman" w:hAnsi="Times New Roman"/>
          <w:sz w:val="28"/>
          <w:szCs w:val="28"/>
        </w:rPr>
        <w:t>Tìm số đối của các số sau :  1 ; - 2 ; 0 ;  2015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2</w:t>
      </w:r>
      <w:r w:rsidRPr="00AD6B9D">
        <w:rPr>
          <w:rFonts w:ascii="Times New Roman" w:hAnsi="Times New Roman"/>
          <w:sz w:val="28"/>
          <w:szCs w:val="28"/>
        </w:rPr>
        <w:t>: (1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a. Tính  :  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499" w:dyaOrig="420">
          <v:shape id="_x0000_i1081" type="#_x0000_t75" style="width:27.75pt;height:21pt" o:ole="">
            <v:imagedata r:id="rId107" o:title=""/>
          </v:shape>
          <o:OLEObject Type="Embed" ProgID="Equation.DSMT4" ShapeID="_x0000_i1081" DrawAspect="Content" ObjectID="_1609225023" r:id="rId108"/>
        </w:object>
      </w:r>
      <w:r w:rsidRPr="00AD6B9D">
        <w:rPr>
          <w:rFonts w:ascii="Times New Roman" w:hAnsi="Times New Roman"/>
          <w:sz w:val="28"/>
          <w:szCs w:val="28"/>
        </w:rPr>
        <w:t xml:space="preserve">    ;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760" w:dyaOrig="420">
          <v:shape id="_x0000_i1082" type="#_x0000_t75" style="width:42pt;height:21pt" o:ole="">
            <v:imagedata r:id="rId109" o:title=""/>
          </v:shape>
          <o:OLEObject Type="Embed" ProgID="Equation.DSMT4" ShapeID="_x0000_i1082" DrawAspect="Content" ObjectID="_1609225024" r:id="rId110"/>
        </w:objec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b. Tìm x biết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80" w:dyaOrig="399">
          <v:shape id="_x0000_i1083" type="#_x0000_t75" style="width:14.25pt;height:20.25pt" o:ole="">
            <v:imagedata r:id="rId111" o:title=""/>
          </v:shape>
          <o:OLEObject Type="Embed" ProgID="Equation.DSMT4" ShapeID="_x0000_i1083" DrawAspect="Content" ObjectID="_1609225025" r:id="rId112"/>
        </w:object>
      </w:r>
      <w:r w:rsidRPr="00AD6B9D">
        <w:rPr>
          <w:rFonts w:ascii="Times New Roman" w:hAnsi="Times New Roman"/>
          <w:sz w:val="28"/>
          <w:szCs w:val="28"/>
        </w:rPr>
        <w:t xml:space="preserve"> = 5</w:t>
      </w:r>
    </w:p>
    <w:p w:rsidR="00DE75CD" w:rsidRPr="00AD6B9D" w:rsidRDefault="00DE75CD" w:rsidP="00A2460D">
      <w:pPr>
        <w:tabs>
          <w:tab w:val="left" w:pos="360"/>
        </w:tabs>
        <w:spacing w:before="24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3</w:t>
      </w:r>
      <w:r w:rsidRPr="00AD6B9D">
        <w:rPr>
          <w:rFonts w:ascii="Times New Roman" w:hAnsi="Times New Roman"/>
          <w:sz w:val="28"/>
          <w:szCs w:val="28"/>
        </w:rPr>
        <w:t>: Tính (6 điểm)</w:t>
      </w:r>
      <w:r w:rsidRPr="00AD6B9D">
        <w:rPr>
          <w:rFonts w:ascii="Times New Roman" w:hAnsi="Times New Roman"/>
          <w:bCs/>
          <w:sz w:val="28"/>
          <w:szCs w:val="28"/>
        </w:rPr>
        <w:t xml:space="preserve"> </w:t>
      </w:r>
    </w:p>
    <w:p w:rsidR="00DE75CD" w:rsidRPr="00AD6B9D" w:rsidRDefault="00DE75CD" w:rsidP="00A2460D">
      <w:pPr>
        <w:tabs>
          <w:tab w:val="left" w:pos="360"/>
        </w:tabs>
        <w:spacing w:before="24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 xml:space="preserve">          a . 34 – 12 + 56 - 77</w:t>
      </w:r>
    </w:p>
    <w:p w:rsidR="00DE75CD" w:rsidRPr="00AD6B9D" w:rsidRDefault="00DE75CD" w:rsidP="00A2460D">
      <w:pPr>
        <w:tabs>
          <w:tab w:val="left" w:pos="360"/>
        </w:tabs>
        <w:spacing w:before="24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ab/>
      </w:r>
      <w:r w:rsidRPr="00AD6B9D">
        <w:rPr>
          <w:rFonts w:ascii="Times New Roman" w:hAnsi="Times New Roman"/>
          <w:bCs/>
          <w:sz w:val="28"/>
          <w:szCs w:val="28"/>
        </w:rPr>
        <w:tab/>
        <w:t>b .  8 .( 125 - 3000</w:t>
      </w:r>
      <w:r w:rsidRPr="00AD6B9D">
        <w:rPr>
          <w:rFonts w:ascii="Times New Roman" w:hAnsi="Times New Roman"/>
          <w:sz w:val="28"/>
          <w:szCs w:val="28"/>
        </w:rPr>
        <w:t>)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4</w:t>
      </w:r>
      <w:r w:rsidRPr="00AD6B9D">
        <w:rPr>
          <w:rFonts w:ascii="Times New Roman" w:hAnsi="Times New Roman"/>
          <w:sz w:val="28"/>
          <w:szCs w:val="28"/>
        </w:rPr>
        <w:t>: (1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a. Tìm tất cả các ước của - 15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b. Tìm sáu bội của 7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5 :</w:t>
      </w:r>
      <w:r w:rsidRPr="00AD6B9D">
        <w:rPr>
          <w:rFonts w:ascii="Times New Roman" w:hAnsi="Times New Roman"/>
          <w:sz w:val="28"/>
          <w:szCs w:val="28"/>
        </w:rPr>
        <w:t xml:space="preserve"> (1 điểm 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S = 1+ 2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+ …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0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V. ĐÁP ÁN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âu 1 : Tìm đúng mỗi số đối cho 0,25 điểm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Các số đã cho có số đối lần lượt là -1 ; 2 ; 0 ; -2015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Câu 2 : a. 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499" w:dyaOrig="420">
          <v:shape id="_x0000_i1084" type="#_x0000_t75" style="width:27.75pt;height:21pt" o:ole="">
            <v:imagedata r:id="rId107" o:title=""/>
          </v:shape>
          <o:OLEObject Type="Embed" ProgID="Equation.DSMT4" ShapeID="_x0000_i1084" DrawAspect="Content" ObjectID="_1609225026" r:id="rId113"/>
        </w:object>
      </w:r>
      <w:r w:rsidRPr="00AD6B9D">
        <w:rPr>
          <w:rFonts w:ascii="Times New Roman" w:hAnsi="Times New Roman"/>
          <w:sz w:val="28"/>
          <w:szCs w:val="28"/>
        </w:rPr>
        <w:t xml:space="preserve">   =  13  ( 0,25 điểm )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760" w:dyaOrig="420">
          <v:shape id="_x0000_i1085" type="#_x0000_t75" style="width:42pt;height:21pt" o:ole="">
            <v:imagedata r:id="rId109" o:title=""/>
          </v:shape>
          <o:OLEObject Type="Embed" ProgID="Equation.DSMT4" ShapeID="_x0000_i1085" DrawAspect="Content" ObjectID="_1609225027" r:id="rId114"/>
        </w:object>
      </w:r>
      <w:r w:rsidRPr="00AD6B9D">
        <w:rPr>
          <w:rFonts w:ascii="Times New Roman" w:hAnsi="Times New Roman"/>
          <w:sz w:val="28"/>
          <w:szCs w:val="28"/>
        </w:rPr>
        <w:t xml:space="preserve">   = 20  ( 0,25 điểm 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b. 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80" w:dyaOrig="399">
          <v:shape id="_x0000_i1086" type="#_x0000_t75" style="width:14.25pt;height:20.25pt" o:ole="">
            <v:imagedata r:id="rId111" o:title=""/>
          </v:shape>
          <o:OLEObject Type="Embed" ProgID="Equation.DSMT4" ShapeID="_x0000_i1086" DrawAspect="Content" ObjectID="_1609225028" r:id="rId115"/>
        </w:object>
      </w:r>
      <w:r w:rsidRPr="00AD6B9D">
        <w:rPr>
          <w:rFonts w:ascii="Times New Roman" w:hAnsi="Times New Roman"/>
          <w:sz w:val="28"/>
          <w:szCs w:val="28"/>
        </w:rPr>
        <w:t xml:space="preserve"> = 5  =&gt;  x = 5 ( 0,25 điểm )  hoặc   x =  - 5  ( 0,25 điểm 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spacing w:before="120" w:after="12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Câu 3: (6 điểm) 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a . 34 – 12 + 56 – 77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 xml:space="preserve">                                 = ( 34 + 56 ) + ( -12 – 77 )</w:t>
      </w:r>
      <w:r w:rsidRPr="00AD6B9D">
        <w:rPr>
          <w:rFonts w:ascii="Times New Roman" w:hAnsi="Times New Roman"/>
          <w:sz w:val="28"/>
          <w:szCs w:val="28"/>
        </w:rPr>
        <w:t xml:space="preserve"> 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            =  90 – 89                  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            = 1                              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 xml:space="preserve"> b .  8 .( 125 - 3000</w:t>
      </w:r>
      <w:r w:rsidRPr="00AD6B9D">
        <w:rPr>
          <w:rFonts w:ascii="Times New Roman" w:hAnsi="Times New Roman"/>
          <w:sz w:val="28"/>
          <w:szCs w:val="28"/>
        </w:rPr>
        <w:t>)</w:t>
      </w:r>
      <w:r w:rsidRPr="00AD6B9D">
        <w:rPr>
          <w:rFonts w:ascii="Times New Roman" w:hAnsi="Times New Roman"/>
          <w:bCs/>
          <w:sz w:val="28"/>
          <w:szCs w:val="28"/>
        </w:rPr>
        <w:t xml:space="preserve">     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 xml:space="preserve">                                 =  8. 125 – 8 . 3000       </w:t>
      </w:r>
      <w:r w:rsidRPr="00AD6B9D">
        <w:rPr>
          <w:rFonts w:ascii="Times New Roman" w:hAnsi="Times New Roman"/>
          <w:sz w:val="28"/>
          <w:szCs w:val="28"/>
        </w:rPr>
        <w:t>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            = 1000 -  24000     </w:t>
      </w:r>
      <w:r w:rsidRPr="00AD6B9D">
        <w:rPr>
          <w:rFonts w:ascii="Times New Roman" w:hAnsi="Times New Roman"/>
          <w:bCs/>
          <w:sz w:val="28"/>
          <w:szCs w:val="28"/>
        </w:rPr>
        <w:t xml:space="preserve">       </w:t>
      </w:r>
      <w:r w:rsidRPr="00AD6B9D">
        <w:rPr>
          <w:rFonts w:ascii="Times New Roman" w:hAnsi="Times New Roman"/>
          <w:sz w:val="28"/>
          <w:szCs w:val="28"/>
        </w:rPr>
        <w:t>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         =  -  23000                       (1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âu 4: (1 điểm)</w:t>
      </w:r>
    </w:p>
    <w:p w:rsidR="00DE75CD" w:rsidRPr="00AD6B9D" w:rsidRDefault="00DE75CD" w:rsidP="00A2460D">
      <w:pPr>
        <w:tabs>
          <w:tab w:val="left" w:pos="3570"/>
          <w:tab w:val="left" w:pos="6330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>a. Tất cả các ước của - 15 là: -1;1;-3;3;-5;5;-15;15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(1 điểm)</w:t>
      </w:r>
    </w:p>
    <w:p w:rsidR="00DE75CD" w:rsidRPr="00AD6B9D" w:rsidRDefault="00DE75CD" w:rsidP="00A2460D">
      <w:pPr>
        <w:tabs>
          <w:tab w:val="left" w:pos="6330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. Sáu bội của 7 là: 0;7;-7;14;-14;21</w:t>
      </w:r>
      <w:r w:rsidRPr="00AD6B9D">
        <w:rPr>
          <w:rFonts w:ascii="Times New Roman" w:hAnsi="Times New Roman"/>
          <w:sz w:val="28"/>
          <w:szCs w:val="28"/>
        </w:rPr>
        <w:tab/>
        <w:t xml:space="preserve">       (1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âu 5: Tính tổng: (1 điểm)</w:t>
      </w:r>
    </w:p>
    <w:p w:rsidR="00DE75CD" w:rsidRPr="00AD6B9D" w:rsidRDefault="00DE75CD" w:rsidP="00A2460D">
      <w:pPr>
        <w:tabs>
          <w:tab w:val="left" w:pos="7320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2S = 2.(1+ 2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+ …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0</w:t>
      </w:r>
      <w:r w:rsidRPr="00AD6B9D">
        <w:rPr>
          <w:rFonts w:ascii="Times New Roman" w:hAnsi="Times New Roman"/>
          <w:sz w:val="28"/>
          <w:szCs w:val="28"/>
        </w:rPr>
        <w:t>)= 2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4</w:t>
      </w:r>
      <w:r w:rsidRPr="00AD6B9D">
        <w:rPr>
          <w:rFonts w:ascii="Times New Roman" w:hAnsi="Times New Roman"/>
          <w:sz w:val="28"/>
          <w:szCs w:val="28"/>
        </w:rPr>
        <w:t xml:space="preserve"> …+2</w:t>
      </w:r>
      <w:r w:rsidRPr="00AD6B9D">
        <w:rPr>
          <w:rFonts w:ascii="Times New Roman" w:hAnsi="Times New Roman"/>
          <w:sz w:val="28"/>
          <w:szCs w:val="28"/>
          <w:vertAlign w:val="superscript"/>
        </w:rPr>
        <w:t xml:space="preserve">11       </w:t>
      </w:r>
      <w:r w:rsidRPr="00AD6B9D">
        <w:rPr>
          <w:rFonts w:ascii="Times New Roman" w:hAnsi="Times New Roman"/>
          <w:sz w:val="28"/>
          <w:szCs w:val="28"/>
        </w:rPr>
        <w:t>(0,5 điểm)</w:t>
      </w:r>
    </w:p>
    <w:p w:rsidR="00DE75CD" w:rsidRPr="00AD6B9D" w:rsidRDefault="00DE75CD" w:rsidP="00A2460D">
      <w:pPr>
        <w:tabs>
          <w:tab w:val="left" w:pos="655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2S-S= 2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4</w:t>
      </w:r>
      <w:r w:rsidRPr="00AD6B9D">
        <w:rPr>
          <w:rFonts w:ascii="Times New Roman" w:hAnsi="Times New Roman"/>
          <w:sz w:val="28"/>
          <w:szCs w:val="28"/>
        </w:rPr>
        <w:t xml:space="preserve"> …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1</w:t>
      </w:r>
      <w:r w:rsidRPr="00AD6B9D">
        <w:rPr>
          <w:rFonts w:ascii="Times New Roman" w:hAnsi="Times New Roman"/>
          <w:sz w:val="28"/>
          <w:szCs w:val="28"/>
        </w:rPr>
        <w:t xml:space="preserve"> - 1- 2-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-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- …-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0</w:t>
      </w:r>
      <w:r w:rsidRPr="00AD6B9D">
        <w:rPr>
          <w:rFonts w:ascii="Times New Roman" w:hAnsi="Times New Roman"/>
          <w:sz w:val="28"/>
          <w:szCs w:val="28"/>
          <w:vertAlign w:val="superscript"/>
        </w:rPr>
        <w:tab/>
        <w:t xml:space="preserve">     </w:t>
      </w:r>
      <w:r w:rsidRPr="00AD6B9D">
        <w:rPr>
          <w:rFonts w:ascii="Times New Roman" w:hAnsi="Times New Roman"/>
          <w:sz w:val="28"/>
          <w:szCs w:val="28"/>
        </w:rPr>
        <w:t>(0,25 điểm)</w:t>
      </w:r>
    </w:p>
    <w:p w:rsidR="00DE75CD" w:rsidRPr="00AD6B9D" w:rsidRDefault="00DE75CD" w:rsidP="00A2460D">
      <w:pPr>
        <w:tabs>
          <w:tab w:val="left" w:pos="655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S=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1</w:t>
      </w:r>
      <w:r w:rsidRPr="00AD6B9D">
        <w:rPr>
          <w:rFonts w:ascii="Times New Roman" w:hAnsi="Times New Roman"/>
          <w:sz w:val="28"/>
          <w:szCs w:val="28"/>
        </w:rPr>
        <w:t xml:space="preserve">  -1</w:t>
      </w:r>
      <w:r w:rsidRPr="00AD6B9D">
        <w:rPr>
          <w:rFonts w:ascii="Times New Roman" w:hAnsi="Times New Roman"/>
          <w:sz w:val="28"/>
          <w:szCs w:val="28"/>
        </w:rPr>
        <w:tab/>
        <w:t xml:space="preserve">   (0,25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/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I. Trắc nghiệm: </w:t>
      </w:r>
      <w:r w:rsidRPr="00AD6B9D">
        <w:rPr>
          <w:rFonts w:ascii="Times New Roman" w:hAnsi="Times New Roman"/>
          <w:sz w:val="28"/>
          <w:szCs w:val="28"/>
        </w:rPr>
        <w:t>(2đ)</w:t>
      </w:r>
      <w:r w:rsidRPr="00AD6B9D">
        <w:rPr>
          <w:rFonts w:ascii="Times New Roman" w:hAnsi="Times New Roman"/>
          <w:b/>
          <w:sz w:val="28"/>
          <w:szCs w:val="28"/>
        </w:rPr>
        <w:t xml:space="preserve">  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11120</wp:posOffset>
                </wp:positionH>
                <wp:positionV relativeFrom="paragraph">
                  <wp:posOffset>225425</wp:posOffset>
                </wp:positionV>
                <wp:extent cx="194310" cy="194310"/>
                <wp:effectExtent l="10795" t="6350" r="13970" b="8890"/>
                <wp:wrapNone/>
                <wp:docPr id="9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" o:spid="_x0000_s1026" style="position:absolute;margin-left:205.6pt;margin-top:17.75pt;width:15.3pt;height:15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KmGJtAIAAJUFAAAOAAAAZHJzL2Uyb0RvYy54bWysVF1v0zAUfUfiP1h+75I0/Vq0dOq6FiEN mBiIZ9d2EgvHDrbbdEP8d66dNmSMB4RIpMjXuT4+9/j4Xl0fa4kO3FihVY6TixgjrqhmQpU5/vxp O1pgZB1RjEiteI4fucXXy9evrtom42Ndacm4QQCibNY2Oa6ca7IosrTiNbEXuuEKfhba1MRBaMqI GdICei2jcRzPolYb1hhNubUwe9v9xMuAXxScug9FYblDMsfAzYWvCd+d/0bLK5KVhjSVoCca5B9Y 1EQo2LSHuiWOoL0RL6BqQY22unAXVNeRLgpBeagBqkni36p5qEjDQy0gjm16mez/g6XvD/cGCZbj S4wUqeGIPoJoRJWSo3Hq9Wkbm0HaQ3NvfIW2udP0q0VKrytI4ytjdFtxwoBV4vOjZwt8YGEp2rXv NAN4snc6SHUsTO0BQQR0DCfy2J8IPzpEYTK5nKQJnBuFX6ex34Fk58WNse4N1zXygxwb4B7AyeHO ui71nBLIaynYVkgZAlPu1tKgAwFzbMMT+EONwzSpUAvyTMdTjIgswebUmbDJszQ7RIvD8ye0Wjgw vBR1jhd9Esm8gBvFgDHJHBGyG0OhUvkpHqzclQTR0cEwzINOwWbfV9tpPJ+ki9F8Pk1Hk3QTj24W 2/VotU5ms/nmZn2zSX541skkqwRjXG0Cpj27Ppn8natO96/za+/7nqBnpfdQ40PFWsSEP5V0ejlO MARw8cbzruqBlMho90W4KtjdW8BjPJNzEfv3JGePHoww2Dh6UVuXcQSpQMmzasGf3pKdtXeaPYI9 gUPwIPQyGFTaPGHUQl/Isf22J4ZjJN8qsHg6A/7QSIaBGQa7YUAUBagcO7BOGK5d13z2jRFlBTsl oVqlV3AtChEs669Mxwp4+wDufqjg1Kd8cxnGIetXN13+BAAA//8DAFBLAwQUAAYACAAAACEAdDOU ZN8AAAAJAQAADwAAAGRycy9kb3ducmV2LnhtbEyPQU7DMBBF90jcwRokdtRxmkRVGqcqRUhkg6Bw ADd245TYjmwnDbdnWMFyNE//v1/tFjOQWfnQO8uBrRIgyrZO9rbj8Pnx/LABEqKwUgzOKg7fKsCu vr2pRCnd1b6r+Rg7giE2lIKDjnEsKQ2tVkaElRuVxd/ZeSMinr6j0osrhpuBpklSUCN6iw1ajOqg Vft1nAyHx0b7y+EpbtLXt/Xsp0vTvOxzzu/vlv0WSFRL/IPhVx/VoUank5usDGTgkDGWIsphnedA EMgyhltOHIqCAa0r+n9B/QMAAP//AwBQSwECLQAUAAYACAAAACEAtoM4kv4AAADhAQAAEwAAAAAA AAAAAAAAAAAAAAAAW0NvbnRlbnRfVHlwZXNdLnhtbFBLAQItABQABgAIAAAAIQA4/SH/1gAAAJQB AAALAAAAAAAAAAAAAAAAAC8BAABfcmVscy8ucmVsc1BLAQItABQABgAIAAAAIQBAKmGJtAIAAJUF AAAOAAAAAAAAAAAAAAAAAC4CAABkcnMvZTJvRG9jLnhtbFBLAQItABQABgAIAAAAIQB0M5Rk3wAA AAkBAAAPAAAAAAAAAAAAAAAAAA4FAABkcnMvZG93bnJldi54bWxQSwUGAAAAAAQABADzAAAAGgYA AAAA 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  <w:u w:val="single"/>
        </w:rPr>
        <w:t>Câu 1</w:t>
      </w:r>
      <w:r w:rsidR="00DE75CD" w:rsidRPr="00AD6B9D">
        <w:rPr>
          <w:rFonts w:ascii="Times New Roman" w:hAnsi="Times New Roman"/>
          <w:i/>
          <w:sz w:val="28"/>
          <w:szCs w:val="28"/>
        </w:rPr>
        <w:t>:</w:t>
      </w:r>
      <w:r w:rsidR="00DE75CD" w:rsidRPr="00AD6B9D">
        <w:rPr>
          <w:rFonts w:ascii="Times New Roman" w:hAnsi="Times New Roman"/>
          <w:sz w:val="28"/>
          <w:szCs w:val="28"/>
        </w:rPr>
        <w:t xml:space="preserve">  Điền đúng (Đ), sai (S) vào các ô vuông sau: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187950</wp:posOffset>
                </wp:positionH>
                <wp:positionV relativeFrom="paragraph">
                  <wp:posOffset>226060</wp:posOffset>
                </wp:positionV>
                <wp:extent cx="194310" cy="194310"/>
                <wp:effectExtent l="6350" t="6985" r="8890" b="8255"/>
                <wp:wrapNone/>
                <wp:docPr id="8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" o:spid="_x0000_s1026" style="position:absolute;margin-left:408.5pt;margin-top:17.8pt;width:15.3pt;height:15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JmrOtAIAAJUFAAAOAAAAZHJzL2Uyb0RvYy54bWysVF1v0zAUfUfiP1h+7/LRz0VLp65rEdKA iYF4dm0nsXDsYLtNN8R/59ppQ8Z4QIhEinyd6+Nzj4/v1fWxlujAjRVa5Ti5iDHiimomVJnjz5+2 owVG1hHFiNSK5/iRW3y9fP3qqm0ynupKS8YNAhBls7bJceVck0WRpRWvib3QDVfws9CmJg5CU0bM kBbQaxmlcTyLWm1YYzTl1sLsbfcTLwN+UXDqPhSF5Q7JHAM3F74mfHf+Gy2vSFYa0lSCnmiQf2BR E6Fg0x7qljiC9ka8gKoFNdrqwl1QXUe6KATloQaoJol/q+ahIg0PtYA4tullsv8Plr4/3BskWI7h oBSp4Yg+gmhElZKjNPX6tI3NIO2huTe+QtvcafrVIqXXFaTxlTG6rThhwCrx+dGzBT6wsBTt2nea ATzZOx2kOham9oAgAjqGE3nsT4QfHaIwmVxOxgmcG4Vfp7HfgWTnxY2x7g3XNfKDHBvgHsDJ4c66 LvWcEshrKdhWSBkCU+7W0qADAXNswxP4Q43DNKlQm+PLaTrFiMgSbE6dCZs8S7NDtDg8f0KrhQPD S1GD4n0SybyAG8WAMckcEbIbQ6FS+SkerNyVBNHRwTDMg07BZt9X22k8n4wXo/l8Oh5Nxpt4dLPY rkerdTKbzTc365tN8sOzTiZZJRjjahMw7dn1yeTvXHW6f51fe9/3BD0rvYcaHyrWIib8qYynl2mC IYCLl867qgdSIqPdF+GqYHdvAY/xTM5F7N+TnD16MMJg4+hFbV3GEaQCJc+qBX96S3bW3mn2CPYE DsGD0MtgUGnzhFELfSHH9tueGI6RfKvA4uMZ8IdGMgzMMNgNA6IoQOXYgXXCcO265rNvjCgr2CkJ 1Sq9gmtRiGBZf2U6VsDbB3D3QwWnPuWbyzAOWb+66fInAAAA//8DAFBLAwQUAAYACAAAACEAkCjJ ueAAAAAJAQAADwAAAGRycy9kb3ducmV2LnhtbEyPwU7DMBBE70j8g7VI3KjTlKZRiFOVIiRyqaDw AW68xCnxOrKdNPw95gS3Wc1o9k25nU3PJnS+syRguUiAITVWddQK+Hh/vsuB+SBJyd4SCvhGD9vq +qqUhbIXesPpGFoWS8gXUoAOYSg4941GI/3CDkjR+7TOyBBP13Ll5CWWm56nSZJxIzuKH7QccK+x +TqORsBjrd15/xTy9PC6mtx4ruuX3VqI25t59wAs4Bz+wvCLH9GhikwnO5LyrBeQLzdxSxCwWmfA YiC/30RxEpBlKfCq5P8XVD8AAAD//wMAUEsBAi0AFAAGAAgAAAAhALaDOJL+AAAA4QEAABMAAAAA AAAAAAAAAAAAAAAAAFtDb250ZW50X1R5cGVzXS54bWxQSwECLQAUAAYACAAAACEAOP0h/9YAAACU AQAACwAAAAAAAAAAAAAAAAAvAQAAX3JlbHMvLnJlbHNQSwECLQAUAAYACAAAACEARSZqzrQCAACV BQAADgAAAAAAAAAAAAAAAAAuAgAAZHJzL2Uyb0RvYy54bWxQSwECLQAUAAYACAAAACEAkCjJueAA AAAJAQAADwAAAAAAAAAAAAAAAAAOBQAAZHJzL2Rvd25yZXYueG1sUEsFBgAAAAAEAAQA8wAAABsG AAAAAA== 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  <w:lang w:val="fr-FR"/>
        </w:rPr>
        <w:t xml:space="preserve">a. Số đối của số nguyên –a là –(-a). 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476625</wp:posOffset>
                </wp:positionH>
                <wp:positionV relativeFrom="paragraph">
                  <wp:posOffset>227330</wp:posOffset>
                </wp:positionV>
                <wp:extent cx="194310" cy="194310"/>
                <wp:effectExtent l="9525" t="8255" r="5715" b="6985"/>
                <wp:wrapNone/>
                <wp:docPr id="7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26" style="position:absolute;margin-left:273.75pt;margin-top:17.9pt;width:15.3pt;height:15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nxG+JtAIAAJUFAAAOAAAAZHJzL2Uyb0RvYy54bWysVF1v0zAUfUfiP1h+75L0e9HSqe1ahDRg YiCeXdtJLBw72G7TDfHfuXbakDIeECKRIl/n+vjc4+N7c3usJDpwY4VWGU6uYoy4opoJVWT486ft YI6RdUQxIrXiGX7iFt8uXr+6aeqUD3WpJeMGAYiyaVNnuHSuTqPI0pJXxF7pmiv4mWtTEQehKSJm SAPolYyGcTyNGm1YbTTl1sLsXfsTLwJ+nnPqPuS55Q7JDAM3F74mfHf+Gy1uSFoYUpeCnmiQf2BR EaFg0w7qjjiC9ka8gKoENdrq3F1RXUU6zwXloQaoJol/q+axJDUPtYA4tu5ksv8Plr4/PBgkWIZn GClSwRF9BNGIKiRHw8Tr09Q2hbTH+sH4Cm19r+lXi5Rel5DGl8bopuSEAauQH10s8IGFpWjXvNMM 4Mne6SDVMTeVBwQR0DGcyFN3IvzoEIXJ5Ho8SuDcKPw6jYFRRNLz4tpY94brCvlBhg1wD+DkcG9d m3pOCeS1FGwrpAyBKXZradCBgDm24fH1Arrtp0mFmgxfT4YTjIgswObUmbDJRZrto8Xh+RNaJRwY Xooqw/MuiaRewI1isD1JHRGyHQMVqfwUD1ZuS4Lo6GAY5kGnYLPvy+0kno1H88FsNhkNxqNNPFjN t+vBcp1Mp7PNar3aJD8862ScloIxrjYB055dn4z/zlWn+9f6tfN9R9Cz0nuo8bFkDWLCn8pocg1W ggAu3nDWVt2TEhntvghXBrt7C3iMCznnsX9Pcnbo4ah6G0cvamszjiAVKHlWLfjTW7K19k6zJ7An cAgehF4Gg1KbZ4wa6AsZtt/2xHCM5FsFFh9NgT80kn5g+sGuHxBFASrDDqwThmvXNp99bURRwk5J qFbpJVyLXATL+ivTsgLePoC7Hyo49SnfXPpxyPrVTRc/AQAA//8DAFBLAwQUAAYACAAAACEAR39L JeAAAAAJAQAADwAAAGRycy9kb3ducmV2LnhtbEyPy07DMBBF90j8gzVI7KjTR9IoxKlKERLZICh8 gBubOCUeR7aThr9nWMFyNEf3nlvuZtuzSfvQORSwXCTANDZOddgK+Hh/usuBhShRyd6hFvCtA+yq 66tSFspd8E1Px9gyCsFQSAEmxqHgPDRGWxkWbtBIv0/nrYx0+pYrLy8Ubnu+SpKMW9khNRg56IPR zddxtAIeauPPh8eYr15e15Mfz3X9vE+FuL2Z9/fAop7jHwy/+qQOFTmd3IgqsF5AutmmhApYpzSB gHSbL4GdBGTZBnhV8v8Lqh8AAAD//wMAUEsBAi0AFAAGAAgAAAAhALaDOJL+AAAA4QEAABMAAAAA AAAAAAAAAAAAAAAAAFtDb250ZW50X1R5cGVzXS54bWxQSwECLQAUAAYACAAAACEAOP0h/9YAAACU AQAACwAAAAAAAAAAAAAAAAAvAQAAX3JlbHMvLnJlbHNQSwECLQAUAAYACAAAACEAp8RvibQCAACV BQAADgAAAAAAAAAAAAAAAAAuAgAAZHJzL2Uyb0RvYy54bWxQSwECLQAUAAYACAAAACEAR39LJeAA AAAJAQAADwAAAAAAAAAAAAAAAAAOBQAAZHJzL2Rvd25yZXYueG1sUEsFBgAAAAAEAAQA8wAAABsG AAAAAA== 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</w:rPr>
        <w:t>b. Số nguyên a lớn hơn -1. Số nguyên a chắc chắn là số nguyên dương.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. Mọi số nguyên âm đều nhỏ hơn hoặc bằng 0.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457190</wp:posOffset>
                </wp:positionH>
                <wp:positionV relativeFrom="paragraph">
                  <wp:posOffset>-3175</wp:posOffset>
                </wp:positionV>
                <wp:extent cx="194310" cy="194310"/>
                <wp:effectExtent l="8890" t="6350" r="6350" b="8890"/>
                <wp:wrapNone/>
                <wp:docPr id="6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" o:spid="_x0000_s1026" style="position:absolute;margin-left:429.7pt;margin-top:-.25pt;width:15.3pt;height:15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yGTOsgIAAJUFAAAOAAAAZHJzL2Uyb0RvYy54bWysVF1v0zAUfUfiP1h+75L0e9HSqetahDRg YiCe3dhpLBw72G7TgfjvXN+0WcZ4QIhEsnzjm+Nzj4/v1fWxUuQgrJNGZzS5iCkROjdc6l1GP3/a DOaUOM80Z8pokdFH4ej14vWrq6ZOxdCURnFhCYBolzZ1Rkvv6zSKXF6KirkLUwsNi4WxFfMQ2l3E LWsAvVLRMI6nUWMsr63JhXPw9bZdpAvELwqR+w9F4YQnKqPAzeNocdyGMVpcsXRnWV3K/ESD/QOL ikkNm3ZQt8wzsrfyBVQlc2ucKfxFbqrIFIXMBdYA1STxb9U8lKwWWAuI4+pOJvf/YPP3h3tLJM/o lBLNKjiijyAa0zslyBD1aWqXQtpDfW9Dha6+M/lXR7RZlZAmltaaphSMA6sk6Bk9+yEEDn4l2+ad 4QDP9t6gVMfCVgEQRCBHPJHH7kTE0ZMcPiaX41EC55bD0mkedmDp+efaOv9GmIqESUYtcEdwdrhz vk09pyB5oyTfSKUwsLvtSllyYGCODT7IH2rspylNmoxeToYTSpjagc1zb3GTZ2mujxbj8ye0Snow vJJVRuddEkuDgGvN0Y6eSdXOoVClA1WBVm5LgujoYYrfQSe02Y/lZhLPxqP5YDabjAbj0Toe3Mw3 q8FylUyns/XN6mad/Aysk3FaSs6FXiOmO7s+Gf+dq073r/Vr5/uOYGBl9lDjQ8kbwmU4ldHkcphQ CODiDWdt1T0piTX+i/Ql2j1YIGA8k3Meh/ckZ4eORuhtHL2orc04glSg5Fk19GewZGgSLt0a/gj2 BA7oQehlMCmN/U5JA30ho+7bnllBiXqrweKjKfCHRtIPbD/Y9gOmc4DKqAfr4HTl2+azr63clbBT gtVqs4RrUUi07BMr4B0CuPtYwalPhebSjzHrqZsufgEAAP//AwBQSwMEFAAGAAgAAAAhAK4wiRvf AAAACAEAAA8AAABkcnMvZG93bnJldi54bWxMj8FOwzAQRO9I/IO1SNxapy1BaRqnKkVI5FJB6Qe4 8RKnxOvIdtLw95gTHEczmnlTbCfTsRGdby0JWMwTYEi1VS01Ak4fL7MMmA+SlOwsoYBv9LAtb28K mSt7pXccj6FhsYR8LgXoEPqcc19rNNLPbY8UvU/rjAxRuoYrJ6+x3HR8mSSP3MiW4oKWPe411l/H wQh4qrS77J9Dtjy8rUY3XKrqdZcKcX837TbAAk7hLwy/+BEdysh0tgMpzzoBWbp+iFEBsxRY9LN1 Er+dBaySBfCy4P8PlD8AAAD//wMAUEsBAi0AFAAGAAgAAAAhALaDOJL+AAAA4QEAABMAAAAAAAAA AAAAAAAAAAAAAFtDb250ZW50X1R5cGVzXS54bWxQSwECLQAUAAYACAAAACEAOP0h/9YAAACUAQAA CwAAAAAAAAAAAAAAAAAvAQAAX3JlbHMvLnJlbHNQSwECLQAUAAYACAAAACEAoshkzrICAACVBQAA DgAAAAAAAAAAAAAAAAAuAgAAZHJzL2Uyb0RvYy54bWxQSwECLQAUAAYACAAAACEArjCJG98AAAAI AQAADwAAAAAAAAAAAAAAAAAMBQAAZHJzL2Rvd25yZXYueG1sUEsFBgAAAAAEAAQA8wAAABgGAAAA AA== 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</w:rPr>
        <w:t>d. Tổng của một số nguyên âm và một số nguyên âm là một số nguyên âm.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  <w:u w:val="single"/>
        </w:rPr>
        <w:t>Câu 2:</w:t>
      </w:r>
      <w:r w:rsidRPr="00AD6B9D">
        <w:rPr>
          <w:rFonts w:ascii="Times New Roman" w:hAnsi="Times New Roman"/>
          <w:sz w:val="28"/>
          <w:szCs w:val="28"/>
        </w:rPr>
        <w:t xml:space="preserve">  Khoanh tròn vào chữ cái có kết quả đúng.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Khi bỏ dấu ngoặc của biểu thức (95 – 4) – (12 + 3) ta được: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A. 95 – 4 – 12 + 3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B. 94 – 4 + 12 + 3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C. 95 – 4 – 12 – 3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D. 95 – 4 + 12 – 3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  <w:u w:val="single"/>
        </w:rPr>
        <w:t>Câu 3:</w:t>
      </w:r>
      <w:r w:rsidRPr="00AD6B9D">
        <w:rPr>
          <w:rFonts w:ascii="Times New Roman" w:hAnsi="Times New Roman"/>
          <w:sz w:val="28"/>
          <w:szCs w:val="28"/>
        </w:rPr>
        <w:t xml:space="preserve">  Khoanh tròn vào chữ cái có kết quả đúng.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  <w:t>Trong tập hợp Z các ước của -12 là: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A. {1; 3; 4; 6; 12}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B. {-1; -2; -3; -4; -6; -12; 1; 2; 3; 4; 6; 12}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D. {-1; -2; -3; -4; -6}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      C. {-2; -3; -4 ; -6; -12}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36035</wp:posOffset>
                </wp:positionH>
                <wp:positionV relativeFrom="paragraph">
                  <wp:posOffset>213360</wp:posOffset>
                </wp:positionV>
                <wp:extent cx="194310" cy="194310"/>
                <wp:effectExtent l="6985" t="13335" r="8255" b="11430"/>
                <wp:wrapNone/>
                <wp:docPr id="5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" o:spid="_x0000_s1026" style="position:absolute;margin-left:302.05pt;margin-top:16.8pt;width:15.3pt;height:15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CobkswIAAJUFAAAOAAAAZHJzL2Uyb0RvYy54bWysVF1v0zAUfUfiP1h+75L0e9HSqe1ahDRg YiCeXdtJLBw72G7TDfHfuXbakDIeECKRIl/n+vjc4+N7c3usJDpwY4VWGU6uYoy4opoJVWT486ft YI6RdUQxIrXiGX7iFt8uXr+6aeqUD3WpJeMGAYiyaVNnuHSuTqPI0pJXxF7pmiv4mWtTEQehKSJm SAPolYyGcTyNGm1YbTTl1sLsXfsTLwJ+nnPqPuS55Q7JDAM3F74mfHf+Gy1uSFoYUpeCnmiQf2BR EaFg0w7qjjiC9ka8gKoENdrq3F1RXUU6zwXloQaoJol/q+axJDUPtYA4tu5ksv8Plr4/PBgkWIYn GClSwRF9BNGIKiRHw4nXp6ltCmmP9YPxFdr6XtOvFim9LiGNL43RTckJA1aJz48uFvjAwlK0a95p BvBk73SQ6pibygOCCOgYTuSpOxF+dIjCZHI9HiVwbhR+ncZ+B5KeF9fGujdcV8gPMmyAewAnh3vr 2tRzSiCvpWBbIWUITLFbS4MOBMyxDU/gDzX206RCTYavJ6AGIrIAm1NnwiYXabaPFofnT2iVcGB4 KaoMz7skknoBN4oBY5I6ImQ7hkKl8lM8WLktCaKjg2GYB52Czb4vt5N4Nh7NB7PZZDQYjzbxYDXf rgfLdTKdzjar9WqT/PCsk3FaCsa42gRMe3Z9Mv47V53uX+vXzvcdQc9K76HGx5I1iAl/KqPJ9TDB EMDFG87aqntSIqPdF+HKYHdvAY9xIec89u9Jzg49GKG3cfSitjbjCFKBkmfVgj+9JVtr7zR7AnsC h+BB6GUwKLV5xqiBvpBh+21PDMdIvlVg8dEU+EMj6QemH+z6AVEUoDLswDphuHZt89nXRhQl7JSE apVewrXIRbCsvzItK+DtA7j7oYJTn/LNpR+HrF/ddPETAAD//wMAUEsDBBQABgAIAAAAIQDn1qLT 3wAAAAkBAAAPAAAAZHJzL2Rvd25yZXYueG1sTI9BTsMwEEX3SNzBGiR21GkSQhXiVKUIiWwQFA7g xkOcEo8j20nD7TEr2M1onv68X20XM7AZne8tCVivEmBIrVU9dQI+3p9uNsB8kKTkYAkFfKOHbX15 UclS2TO94XwIHYsh5EspQIcwlpz7VqORfmVHpHj7tM7IEFfXceXkOYabgadJUnAje4oftBxxr7H9 OkxGwEOj3Wn/GDbpy2s2u+nUNM+7WyGur5bdPbCAS/iD4Vc/qkMdnY52IuXZIKBI8nVEBWRZASwC RZbfATvGIU+B1xX/36D+AQAA//8DAFBLAQItABQABgAIAAAAIQC2gziS/gAAAOEBAAATAAAAAAAA AAAAAAAAAAAAAABbQ29udGVudF9UeXBlc10ueG1sUEsBAi0AFAAGAAgAAAAhADj9If/WAAAAlAEA AAsAAAAAAAAAAAAAAAAALwEAAF9yZWxzLy5yZWxzUEsBAi0AFAAGAAgAAAAhAKQKhuSzAgAAlQUA AA4AAAAAAAAAAAAAAAAALgIAAGRycy9lMm9Eb2MueG1sUEsBAi0AFAAGAAgAAAAhAOfWotPfAAAA CQEAAA8AAAAAAAAAAAAAAAAADQUAAGRycy9kb3ducmV2LnhtbFBLBQYAAAAABAAEAPMAAAAZBgAA AAA= ">
                <v:textbox inset="1mm,1mm,1mm,1mm"/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61060</wp:posOffset>
                </wp:positionH>
                <wp:positionV relativeFrom="paragraph">
                  <wp:posOffset>224790</wp:posOffset>
                </wp:positionV>
                <wp:extent cx="194310" cy="194310"/>
                <wp:effectExtent l="13335" t="5715" r="11430" b="9525"/>
                <wp:wrapNone/>
                <wp:docPr id="4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" o:spid="_x0000_s1026" style="position:absolute;margin-left:67.8pt;margin-top:17.7pt;width:15.3pt;height:15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Bo2jtQIAAJUFAAAOAAAAZHJzL2Uyb0RvYy54bWysVF1v0zAUfUfiP1h+75K06ceipVPXtQhp wMRAPLu2k1g4drDdphviv3PttCFjPCBEIkW+zvXxucfH9+r6WEt04MYKrXKcXMQYcUU1E6rM8edP 29ECI+uIYkRqxXP8yC2+Xr5+ddU2GR/rSkvGDQIQZbO2yXHlXJNFkaUVr4m90A1X8LPQpiYOQlNG zJAW0GsZjeN4FrXasMZoyq2F2dvuJ14G/KLg1H0oCssdkjkGbi58Tfju/DdaXpGsNKSpBD3RIP/A oiZCwaY91C1xBO2NeAFVC2q01YW7oLqOdFEIykMNUE0S/1bNQ0UaHmoBcWzTy2T/Hyx9f7g3SLAc pxgpUsMRfQTRiColR+PU69M2NoO0h+be+Aptc6fpV4uUXleQxlfG6LbihAGrxOdHzxb4wMJStGvf aQbwZO90kOpYmNoDggjoGE7ksT8RfnSIwmRymU4SODcKv05jvwPJzosbY90brmvkBzk2wD2Ak8Od dV3qOSWQ11KwrZAyBKbcraVBBwLm2IYn8Icah2lSoTbHl9PxFCMiS7A5dSZs8izNDtHi8PwJrRYO DC9FneNFn0QyL+BGMWBMMkeE7MZQqFR+igcrdyVBdHQwDPOgU7DZ99V2Gs/TyWI0n08no3SyiUc3 i+16tFons9l8c7O+2SQ/POskzSrBGFebgGnPrk/Sv3PV6f51fu193xP0rPQeanyoWIuY8KcymV6O EwwBXLzxvKt6ICUy2n0Rrgp29xbwGM/kXMT+PcnZowcjDDaOXtTWZRxBKlDyrFrwp7dkZ+2dZo9g T+AQPAi9DAaVNk8YtdAXcmy/7YnhGMm3Ciw+mQF/aCTDwAyD3TAgigJUjh1YJwzXrms++8aIsoKd klCt0iu4FoUIlvVXpmMFvH0Adz9UcOpTvrkM45D1q5sufwIAAP//AwBQSwMEFAAGAAgAAAAhAG/0 bZXeAAAACQEAAA8AAABkcnMvZG93bnJldi54bWxMj0FOwzAQRfdI3MEaJHbUISFWFeJUpQiJbFAp HMCNhyQlHke2k4bb465g+TVP/78pN4sZ2IzO95Yk3K8SYEiN1T21Ej4/Xu7WwHxQpNVgCSX8oIdN dX1VqkLbM73jfAgtiyXkCyWhC2EsOPdNh0b5lR2R4u3LOqNCjK7l2qlzLDcDT5NEcKN6igudGnHX YfN9mIyEp7pzp91zWKdv+2x206muX7e5lLc3y/YRWMAl/MFw0Y/qUEWno51IezbEnOUiohKy/AHY BRAiBXaUIEQCvCr5/w+qXwAAAP//AwBQSwECLQAUAAYACAAAACEAtoM4kv4AAADhAQAAEwAAAAAA AAAAAAAAAAAAAAAAW0NvbnRlbnRfVHlwZXNdLnhtbFBLAQItABQABgAIAAAAIQA4/SH/1gAAAJQB AAALAAAAAAAAAAAAAAAAAC8BAABfcmVscy8ucmVsc1BLAQItABQABgAIAAAAIQChBo2jtQIAAJUF AAAOAAAAAAAAAAAAAAAAAC4CAABkcnMvZTJvRG9jLnhtbFBLAQItABQABgAIAAAAIQBv9G2V3gAA AAkBAAAPAAAAAAAAAAAAAAAAAA8FAABkcnMvZG93bnJldi54bWxQSwUGAAAAAAQABADzAAAAGgYA AAAA 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  <w:u w:val="single"/>
        </w:rPr>
        <w:t>Câu 4:</w:t>
      </w:r>
      <w:r w:rsidR="00DE75CD" w:rsidRPr="00AD6B9D">
        <w:rPr>
          <w:rFonts w:ascii="Times New Roman" w:hAnsi="Times New Roman"/>
          <w:sz w:val="28"/>
          <w:szCs w:val="28"/>
        </w:rPr>
        <w:t xml:space="preserve">  Điền số thích hợp vào ô vuông: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a) 2 .       – 15 = 35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b) (12 + 28) +        = -6</w:t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line="360" w:lineRule="auto"/>
        <w:rPr>
          <w:rFonts w:ascii="Times New Roman" w:hAnsi="Times New Roman"/>
          <w:b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pt-PT"/>
        </w:rPr>
        <w:t xml:space="preserve">II. Tự luận </w:t>
      </w:r>
      <w:r w:rsidRPr="00AD6B9D">
        <w:rPr>
          <w:rFonts w:ascii="Times New Roman" w:hAnsi="Times New Roman"/>
          <w:sz w:val="28"/>
          <w:szCs w:val="28"/>
          <w:lang w:val="pt-PT"/>
        </w:rPr>
        <w:t>(8đ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pt-PT"/>
        </w:rPr>
        <w:t>Câu 1</w:t>
      </w:r>
      <w:r w:rsidRPr="00AD6B9D">
        <w:rPr>
          <w:rFonts w:ascii="Times New Roman" w:hAnsi="Times New Roman"/>
          <w:sz w:val="28"/>
          <w:szCs w:val="28"/>
          <w:lang w:val="pt-PT"/>
        </w:rPr>
        <w:t xml:space="preserve">: (1,5đ) </w:t>
      </w:r>
    </w:p>
    <w:p w:rsidR="00DE75CD" w:rsidRPr="00AD6B9D" w:rsidRDefault="00DE75CD" w:rsidP="00C81DE3">
      <w:pPr>
        <w:numPr>
          <w:ilvl w:val="0"/>
          <w:numId w:val="2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  <w:lang w:val="pt-PT"/>
        </w:rPr>
        <w:t>Sắp xếp các số nguyên theo thứ tự tăng dần: -43; -100; -15; 105; 0; -1000; 1000.</w:t>
      </w:r>
    </w:p>
    <w:p w:rsidR="00DE75CD" w:rsidRPr="00AD6B9D" w:rsidRDefault="00DE75CD" w:rsidP="00C81DE3">
      <w:pPr>
        <w:numPr>
          <w:ilvl w:val="0"/>
          <w:numId w:val="2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  <w:lang w:val="pt-PT"/>
        </w:rPr>
        <w:t xml:space="preserve">Liệt kê rồi tính tổng các số nguyên x thỏa mãn:  -20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087" type="#_x0000_t75" style="width:10.5pt;height:12pt" o:ole="">
            <v:imagedata r:id="rId116" o:title=""/>
          </v:shape>
          <o:OLEObject Type="Embed" ProgID="Equation.DSMT4" ShapeID="_x0000_i1087" DrawAspect="Content" ObjectID="_1609225029" r:id="rId117"/>
        </w:object>
      </w:r>
      <w:r w:rsidRPr="00AD6B9D">
        <w:rPr>
          <w:rFonts w:ascii="Times New Roman" w:hAnsi="Times New Roman"/>
          <w:sz w:val="28"/>
          <w:szCs w:val="28"/>
          <w:lang w:val="pt-PT"/>
        </w:rPr>
        <w:t xml:space="preserve"> x &lt; 20</w:t>
      </w:r>
    </w:p>
    <w:p w:rsidR="00DE75CD" w:rsidRPr="00AD6B9D" w:rsidRDefault="00DE75CD" w:rsidP="00C81DE3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>Viết tập hợp các ước là số nguyên của 6 và tập hợp các bội là số nguyên của 6.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pl-PL"/>
        </w:rPr>
        <w:t xml:space="preserve">Câu 2: </w:t>
      </w:r>
      <w:r w:rsidRPr="00AD6B9D">
        <w:rPr>
          <w:rFonts w:ascii="Times New Roman" w:hAnsi="Times New Roman"/>
          <w:sz w:val="28"/>
          <w:szCs w:val="28"/>
          <w:lang w:val="pl-PL"/>
        </w:rPr>
        <w:t>(2,5</w:t>
      </w:r>
      <w:r w:rsidRPr="00AD6B9D">
        <w:rPr>
          <w:rFonts w:ascii="Times New Roman" w:hAnsi="Times New Roman"/>
          <w:sz w:val="28"/>
          <w:szCs w:val="28"/>
          <w:lang w:val="pt-PT"/>
        </w:rPr>
        <w:t>đ</w:t>
      </w:r>
      <w:r w:rsidRPr="00AD6B9D">
        <w:rPr>
          <w:rFonts w:ascii="Times New Roman" w:hAnsi="Times New Roman"/>
          <w:sz w:val="28"/>
          <w:szCs w:val="28"/>
          <w:lang w:val="pl-PL"/>
        </w:rPr>
        <w:t xml:space="preserve">) </w:t>
      </w:r>
      <w:r w:rsidRPr="00AD6B9D">
        <w:rPr>
          <w:rFonts w:ascii="Times New Roman" w:hAnsi="Times New Roman"/>
          <w:sz w:val="28"/>
          <w:szCs w:val="28"/>
          <w:lang w:val="pt-PT"/>
        </w:rPr>
        <w:t>Tính: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30 – 4.(12 + 15)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</w:rPr>
        <w:t>126 – (-4) + 7 – 20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</w:rPr>
        <w:t>8. 12 – 8. 5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</w:rPr>
        <w:t>25 –  (-75)  + 32 – (32 + 75)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            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position w:val="-14"/>
          <w:sz w:val="28"/>
          <w:szCs w:val="28"/>
        </w:rPr>
        <w:object w:dxaOrig="660" w:dyaOrig="400">
          <v:shape id="_x0000_i1088" type="#_x0000_t75" style="width:38.25pt;height:22.5pt" o:ole="">
            <v:imagedata r:id="rId118" o:title=""/>
          </v:shape>
          <o:OLEObject Type="Embed" ProgID="Equation.3" ShapeID="_x0000_i1088" DrawAspect="Content" ObjectID="_1609225030" r:id="rId119"/>
        </w:objec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18.(5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6)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3: </w:t>
      </w:r>
      <w:r w:rsidRPr="00AD6B9D">
        <w:rPr>
          <w:rFonts w:ascii="Times New Roman" w:hAnsi="Times New Roman"/>
          <w:sz w:val="28"/>
          <w:szCs w:val="28"/>
          <w:lang w:val="es-ES"/>
        </w:rPr>
        <w:t>(2đ)</w:t>
      </w: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 </w:t>
      </w:r>
      <w:r w:rsidRPr="00AD6B9D">
        <w:rPr>
          <w:rFonts w:ascii="Times New Roman" w:hAnsi="Times New Roman"/>
          <w:sz w:val="28"/>
          <w:szCs w:val="28"/>
          <w:lang w:val="pt-PT"/>
        </w:rPr>
        <w:t>Tìm số nguyên x biết:</w:t>
      </w:r>
    </w:p>
    <w:p w:rsidR="00DE75CD" w:rsidRPr="00AD6B9D" w:rsidRDefault="00DE75CD" w:rsidP="00C81DE3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2x – (-17) = 15                                              </w:t>
      </w:r>
    </w:p>
    <w:p w:rsidR="00DE75CD" w:rsidRPr="00AD6B9D" w:rsidRDefault="00DE75CD" w:rsidP="00C81DE3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|x – 2| = 8 </w:t>
      </w:r>
    </w:p>
    <w:p w:rsidR="00DE75CD" w:rsidRPr="00AD6B9D" w:rsidRDefault="00DE75CD" w:rsidP="00C81DE3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position w:val="-14"/>
          <w:sz w:val="28"/>
          <w:szCs w:val="28"/>
        </w:rPr>
        <w:object w:dxaOrig="600" w:dyaOrig="400">
          <v:shape id="_x0000_i1089" type="#_x0000_t75" style="width:33pt;height:21.75pt" o:ole="">
            <v:imagedata r:id="rId120" o:title=""/>
          </v:shape>
          <o:OLEObject Type="Embed" ProgID="Equation.3" ShapeID="_x0000_i1089" DrawAspect="Content" ObjectID="_1609225031" r:id="rId121"/>
        </w:object>
      </w:r>
      <w:r w:rsidRPr="00AD6B9D">
        <w:rPr>
          <w:rFonts w:ascii="Times New Roman" w:hAnsi="Times New Roman"/>
          <w:sz w:val="28"/>
          <w:szCs w:val="28"/>
        </w:rPr>
        <w:t xml:space="preserve">.2 – 9 = 1    </w:t>
      </w:r>
    </w:p>
    <w:p w:rsidR="00DE75CD" w:rsidRPr="00AD6B9D" w:rsidRDefault="00DE75CD" w:rsidP="00C81DE3">
      <w:pPr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120" w:dyaOrig="279">
          <v:shape id="_x0000_i1090" type="#_x0000_t75" style="width:6pt;height:14.25pt" o:ole="">
            <v:imagedata r:id="rId122" o:title=""/>
          </v:shape>
          <o:OLEObject Type="Embed" ProgID="Equation.3" ShapeID="_x0000_i1090" DrawAspect="Content" ObjectID="_1609225032" r:id="rId123"/>
        </w:object>
      </w:r>
      <w:r w:rsidRPr="00AD6B9D">
        <w:rPr>
          <w:rFonts w:ascii="Times New Roman" w:hAnsi="Times New Roman"/>
          <w:sz w:val="28"/>
          <w:szCs w:val="28"/>
        </w:rPr>
        <w:t>12  ;  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120" w:dyaOrig="279">
          <v:shape id="_x0000_i1091" type="#_x0000_t75" style="width:6pt;height:14.25pt" o:ole="">
            <v:imagedata r:id="rId122" o:title=""/>
          </v:shape>
          <o:OLEObject Type="Embed" ProgID="Equation.3" ShapeID="_x0000_i1091" DrawAspect="Content" ObjectID="_1609225033" r:id="rId124"/>
        </w:object>
      </w:r>
      <w:r w:rsidRPr="00AD6B9D">
        <w:rPr>
          <w:rFonts w:ascii="Times New Roman" w:hAnsi="Times New Roman"/>
          <w:sz w:val="28"/>
          <w:szCs w:val="28"/>
        </w:rPr>
        <w:t>10  và   -200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60">
          <v:shape id="_x0000_i1092" type="#_x0000_t75" style="width:29.25pt;height:12.75pt" o:ole="">
            <v:imagedata r:id="rId125" o:title=""/>
          </v:shape>
          <o:OLEObject Type="Embed" ProgID="Equation.3" ShapeID="_x0000_i1092" DrawAspect="Content" ObjectID="_1609225034" r:id="rId126"/>
        </w:object>
      </w:r>
      <w:r w:rsidRPr="00AD6B9D">
        <w:rPr>
          <w:rFonts w:ascii="Times New Roman" w:hAnsi="Times New Roman"/>
          <w:sz w:val="28"/>
          <w:szCs w:val="28"/>
        </w:rPr>
        <w:t xml:space="preserve">200      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4: </w:t>
      </w:r>
      <w:r w:rsidRPr="00AD6B9D">
        <w:rPr>
          <w:rFonts w:ascii="Times New Roman" w:hAnsi="Times New Roman"/>
          <w:sz w:val="28"/>
          <w:szCs w:val="28"/>
          <w:lang w:val="es-ES"/>
        </w:rPr>
        <w:t xml:space="preserve">(1đ) 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Trong cuộc thi hái hoa học tập, mỗi lớp phải trả lời 20 câu. Mỗi câu trả lời đúng được 5 điểm, mỗi câu trả lời sai bị trừ 2 điểm, bỏ qua không trả lời được 0 điểm. Hỏi lớp 6A được bao nhiêu điểm, biết lớp 6A trả lời đúng 11 câu, sai 7 câu và bỏ qua 2 câu? 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lastRenderedPageBreak/>
        <w:t xml:space="preserve">Câu 5: </w:t>
      </w:r>
      <w:r w:rsidRPr="00AD6B9D">
        <w:rPr>
          <w:rFonts w:ascii="Times New Roman" w:hAnsi="Times New Roman"/>
          <w:sz w:val="28"/>
          <w:szCs w:val="28"/>
          <w:lang w:val="es-ES"/>
        </w:rPr>
        <w:t xml:space="preserve">(1đ) </w:t>
      </w:r>
      <w:r w:rsidRPr="00AD6B9D">
        <w:rPr>
          <w:rFonts w:ascii="Times New Roman" w:hAnsi="Times New Roman"/>
          <w:sz w:val="28"/>
          <w:szCs w:val="28"/>
          <w:lang w:val="it-IT"/>
        </w:rPr>
        <w:t xml:space="preserve">Tính giá trị của biểu thức: ax – ay + bx – by với a + b = 15 , x – y = -4  </w:t>
      </w:r>
    </w:p>
    <w:p w:rsidR="00DE75CD" w:rsidRPr="00AD6B9D" w:rsidRDefault="00DE75CD" w:rsidP="00A2460D">
      <w:pPr>
        <w:spacing w:line="360" w:lineRule="auto"/>
        <w:jc w:val="center"/>
        <w:rPr>
          <w:rFonts w:ascii="Times New Roman" w:hAnsi="Times New Roman"/>
          <w:sz w:val="28"/>
          <w:szCs w:val="28"/>
          <w:lang w:val="sv-SE"/>
        </w:rPr>
      </w:pPr>
    </w:p>
    <w:p w:rsidR="00DE75CD" w:rsidRPr="00AD6B9D" w:rsidRDefault="00DE75CD" w:rsidP="00A2460D">
      <w:pPr>
        <w:spacing w:line="360" w:lineRule="auto"/>
        <w:jc w:val="center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sz w:val="28"/>
          <w:szCs w:val="28"/>
          <w:lang w:val="sv-SE"/>
        </w:rPr>
        <w:t xml:space="preserve">ĐÁP ÁN KIỂM TRA CHƯƠNG II </w:t>
      </w:r>
      <w:r w:rsidRPr="00AD6B9D">
        <w:rPr>
          <w:rFonts w:ascii="Times New Roman" w:hAnsi="Times New Roman"/>
          <w:bCs/>
          <w:sz w:val="28"/>
          <w:szCs w:val="28"/>
          <w:lang w:val="sv-SE"/>
        </w:rPr>
        <w:t>SỐ HỌC LỚP 6</w:t>
      </w:r>
      <w:r w:rsidRPr="00AD6B9D">
        <w:rPr>
          <w:rFonts w:ascii="Times New Roman" w:hAnsi="Times New Roman"/>
          <w:sz w:val="28"/>
          <w:szCs w:val="28"/>
          <w:lang w:val="sv-SE"/>
        </w:rPr>
        <w:t xml:space="preserve"> ĐỀ 2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b/>
          <w:sz w:val="28"/>
          <w:szCs w:val="28"/>
          <w:lang w:val="sv-SE"/>
        </w:rPr>
        <w:t xml:space="preserve">I. Trắc nghiệm: </w:t>
      </w:r>
      <w:r w:rsidRPr="00AD6B9D">
        <w:rPr>
          <w:rFonts w:ascii="Times New Roman" w:hAnsi="Times New Roman"/>
          <w:sz w:val="28"/>
          <w:szCs w:val="28"/>
          <w:lang w:val="sv-SE"/>
        </w:rPr>
        <w:t xml:space="preserve">(2đ)  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sv-SE"/>
        </w:rPr>
      </w:pPr>
      <w:r w:rsidRPr="00AD6B9D">
        <w:rPr>
          <w:rFonts w:ascii="Times New Roman" w:hAnsi="Times New Roman"/>
          <w:b/>
          <w:sz w:val="28"/>
          <w:szCs w:val="28"/>
          <w:lang w:val="sv-SE"/>
        </w:rPr>
        <w:t xml:space="preserve">Câu 1: 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78"/>
        <w:gridCol w:w="1839"/>
        <w:gridCol w:w="1933"/>
        <w:gridCol w:w="1701"/>
        <w:gridCol w:w="1537"/>
      </w:tblGrid>
      <w:tr w:rsidR="00DE75CD" w:rsidRPr="00AD6B9D" w:rsidTr="00A2460D">
        <w:tc>
          <w:tcPr>
            <w:tcW w:w="2329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1886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984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174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1574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</w:tr>
      <w:tr w:rsidR="00DE75CD" w:rsidRPr="00AD6B9D" w:rsidTr="00A2460D">
        <w:tc>
          <w:tcPr>
            <w:tcW w:w="2329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Đáp án</w:t>
            </w:r>
          </w:p>
        </w:tc>
        <w:tc>
          <w:tcPr>
            <w:tcW w:w="1886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Đ</w:t>
            </w:r>
          </w:p>
        </w:tc>
        <w:tc>
          <w:tcPr>
            <w:tcW w:w="1984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S</w:t>
            </w:r>
          </w:p>
        </w:tc>
        <w:tc>
          <w:tcPr>
            <w:tcW w:w="174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S</w:t>
            </w:r>
          </w:p>
        </w:tc>
        <w:tc>
          <w:tcPr>
            <w:tcW w:w="1574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Đ</w:t>
            </w:r>
          </w:p>
        </w:tc>
      </w:tr>
    </w:tbl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2:</w:t>
      </w:r>
      <w:r w:rsidRPr="00AD6B9D">
        <w:rPr>
          <w:rFonts w:ascii="Times New Roman" w:hAnsi="Times New Roman"/>
          <w:sz w:val="28"/>
          <w:szCs w:val="28"/>
        </w:rPr>
        <w:t xml:space="preserve">  </w:t>
      </w:r>
      <w:r w:rsidRPr="00AD6B9D">
        <w:rPr>
          <w:rFonts w:ascii="Times New Roman" w:hAnsi="Times New Roman"/>
          <w:sz w:val="28"/>
          <w:szCs w:val="28"/>
        </w:rPr>
        <w:tab/>
        <w:t>Đáp án C.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3:</w:t>
      </w:r>
      <w:r w:rsidRPr="00AD6B9D">
        <w:rPr>
          <w:rFonts w:ascii="Times New Roman" w:hAnsi="Times New Roman"/>
          <w:sz w:val="28"/>
          <w:szCs w:val="28"/>
        </w:rPr>
        <w:t xml:space="preserve">  </w:t>
      </w:r>
      <w:r w:rsidRPr="00AD6B9D">
        <w:rPr>
          <w:rFonts w:ascii="Times New Roman" w:hAnsi="Times New Roman"/>
          <w:sz w:val="28"/>
          <w:szCs w:val="28"/>
        </w:rPr>
        <w:tab/>
        <w:t>Đáp án B.</w:t>
      </w:r>
    </w:p>
    <w:p w:rsidR="00DE75CD" w:rsidRPr="00AD6B9D" w:rsidRDefault="00DE75CD" w:rsidP="00A2460D">
      <w:pPr>
        <w:spacing w:line="36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4:</w:t>
      </w:r>
      <w:r w:rsidRPr="00AD6B9D">
        <w:rPr>
          <w:rFonts w:ascii="Times New Roman" w:hAnsi="Times New Roman"/>
          <w:sz w:val="28"/>
          <w:szCs w:val="28"/>
        </w:rPr>
        <w:t xml:space="preserve">         a) 25   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line="36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b) -46      </w:t>
      </w:r>
    </w:p>
    <w:p w:rsidR="00DE75CD" w:rsidRPr="00AD6B9D" w:rsidRDefault="00DE75CD" w:rsidP="00A2460D">
      <w:pPr>
        <w:spacing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b/>
          <w:sz w:val="28"/>
          <w:szCs w:val="28"/>
          <w:lang w:val="sv-SE"/>
        </w:rPr>
        <w:t xml:space="preserve">II.Tự luận: </w:t>
      </w:r>
      <w:r w:rsidRPr="00AD6B9D">
        <w:rPr>
          <w:rFonts w:ascii="Times New Roman" w:hAnsi="Times New Roman"/>
          <w:sz w:val="28"/>
          <w:szCs w:val="28"/>
          <w:lang w:val="sv-SE"/>
        </w:rPr>
        <w:t>(8đ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pt-PT"/>
        </w:rPr>
        <w:t>Câu 1</w:t>
      </w:r>
      <w:r w:rsidRPr="00AD6B9D">
        <w:rPr>
          <w:rFonts w:ascii="Times New Roman" w:hAnsi="Times New Roman"/>
          <w:sz w:val="28"/>
          <w:szCs w:val="28"/>
          <w:lang w:val="pt-PT"/>
        </w:rPr>
        <w:t xml:space="preserve">: (1,5đ) </w:t>
      </w:r>
    </w:p>
    <w:p w:rsidR="00DE75CD" w:rsidRPr="00AD6B9D" w:rsidRDefault="00DE75CD" w:rsidP="00C81DE3">
      <w:pPr>
        <w:numPr>
          <w:ilvl w:val="0"/>
          <w:numId w:val="3"/>
        </w:numPr>
        <w:spacing w:after="0"/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sz w:val="28"/>
          <w:szCs w:val="28"/>
          <w:lang w:val="pt-PT"/>
        </w:rPr>
        <w:t>Sắp theo thứ tự tăng dần như sau: -1000; -100; -43; -15; 0; 105; 1000.</w:t>
      </w:r>
    </w:p>
    <w:p w:rsidR="00DE75CD" w:rsidRPr="00AD6B9D" w:rsidRDefault="00DE75CD" w:rsidP="00C81DE3">
      <w:pPr>
        <w:numPr>
          <w:ilvl w:val="0"/>
          <w:numId w:val="3"/>
        </w:numPr>
        <w:spacing w:after="0"/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sz w:val="28"/>
          <w:szCs w:val="28"/>
          <w:lang w:val="fr-FR"/>
        </w:rPr>
        <w:t xml:space="preserve">Vì -20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093" type="#_x0000_t75" style="width:10.5pt;height:12pt" o:ole="">
            <v:imagedata r:id="rId116" o:title=""/>
          </v:shape>
          <o:OLEObject Type="Embed" ProgID="Equation.DSMT4" ShapeID="_x0000_i1093" DrawAspect="Content" ObjectID="_1609225035" r:id="rId127"/>
        </w:object>
      </w:r>
      <w:r w:rsidRPr="00AD6B9D">
        <w:rPr>
          <w:rFonts w:ascii="Times New Roman" w:hAnsi="Times New Roman"/>
          <w:sz w:val="28"/>
          <w:szCs w:val="28"/>
          <w:lang w:val="fr-FR"/>
        </w:rPr>
        <w:t xml:space="preserve"> x &lt; 20</w:t>
      </w:r>
      <w:r w:rsidRPr="00AD6B9D">
        <w:rPr>
          <w:rFonts w:ascii="Times New Roman" w:hAnsi="Times New Roman"/>
          <w:position w:val="-14"/>
          <w:sz w:val="28"/>
          <w:szCs w:val="28"/>
          <w:lang w:val="fr-FR"/>
        </w:rPr>
        <w:object w:dxaOrig="3820" w:dyaOrig="400">
          <v:shape id="_x0000_i1094" type="#_x0000_t75" style="width:218.25pt;height:22.5pt" o:ole="">
            <v:imagedata r:id="rId128" o:title=""/>
          </v:shape>
          <o:OLEObject Type="Embed" ProgID="Equation.DSMT4" ShapeID="_x0000_i1094" DrawAspect="Content" ObjectID="_1609225036" r:id="rId129"/>
        </w:object>
      </w:r>
    </w:p>
    <w:p w:rsidR="00DE75CD" w:rsidRPr="00AD6B9D" w:rsidRDefault="00DE75CD" w:rsidP="00A2460D">
      <w:pPr>
        <w:ind w:left="720"/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sz w:val="28"/>
          <w:szCs w:val="28"/>
          <w:lang w:val="fr-FR"/>
        </w:rPr>
        <w:t>Tổng là : -20 + (-19) + (-18) + (-17) + …… + 17 + 18 + 19 = -20</w:t>
      </w:r>
    </w:p>
    <w:p w:rsidR="00DE75CD" w:rsidRPr="00AD6B9D" w:rsidRDefault="00DE75CD" w:rsidP="00C81DE3">
      <w:pPr>
        <w:numPr>
          <w:ilvl w:val="0"/>
          <w:numId w:val="3"/>
        </w:numPr>
        <w:spacing w:after="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Ư(6) = {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5" type="#_x0000_t75" style="width:11.25pt;height:12pt" o:ole="">
            <v:imagedata r:id="rId130" o:title=""/>
          </v:shape>
          <o:OLEObject Type="Embed" ProgID="Equation.3" ShapeID="_x0000_i1095" DrawAspect="Content" ObjectID="_1609225037" r:id="rId131"/>
        </w:object>
      </w:r>
      <w:r w:rsidRPr="00AD6B9D">
        <w:rPr>
          <w:rFonts w:ascii="Times New Roman" w:hAnsi="Times New Roman"/>
          <w:sz w:val="28"/>
          <w:szCs w:val="28"/>
        </w:rPr>
        <w:t xml:space="preserve">1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6" type="#_x0000_t75" style="width:11.25pt;height:12pt" o:ole="">
            <v:imagedata r:id="rId130" o:title=""/>
          </v:shape>
          <o:OLEObject Type="Embed" ProgID="Equation.3" ShapeID="_x0000_i1096" DrawAspect="Content" ObjectID="_1609225038" r:id="rId132"/>
        </w:object>
      </w:r>
      <w:r w:rsidRPr="00AD6B9D">
        <w:rPr>
          <w:rFonts w:ascii="Times New Roman" w:hAnsi="Times New Roman"/>
          <w:sz w:val="28"/>
          <w:szCs w:val="28"/>
        </w:rPr>
        <w:t xml:space="preserve">2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7" type="#_x0000_t75" style="width:11.25pt;height:12pt" o:ole="">
            <v:imagedata r:id="rId130" o:title=""/>
          </v:shape>
          <o:OLEObject Type="Embed" ProgID="Equation.3" ShapeID="_x0000_i1097" DrawAspect="Content" ObjectID="_1609225039" r:id="rId133"/>
        </w:object>
      </w:r>
      <w:r w:rsidRPr="00AD6B9D">
        <w:rPr>
          <w:rFonts w:ascii="Times New Roman" w:hAnsi="Times New Roman"/>
          <w:sz w:val="28"/>
          <w:szCs w:val="28"/>
        </w:rPr>
        <w:t xml:space="preserve">3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8" type="#_x0000_t75" style="width:11.25pt;height:12pt" o:ole="">
            <v:imagedata r:id="rId130" o:title=""/>
          </v:shape>
          <o:OLEObject Type="Embed" ProgID="Equation.3" ShapeID="_x0000_i1098" DrawAspect="Content" ObjectID="_1609225040" r:id="rId134"/>
        </w:object>
      </w:r>
      <w:r w:rsidRPr="00AD6B9D">
        <w:rPr>
          <w:rFonts w:ascii="Times New Roman" w:hAnsi="Times New Roman"/>
          <w:sz w:val="28"/>
          <w:szCs w:val="28"/>
        </w:rPr>
        <w:t>6}</w:t>
      </w:r>
    </w:p>
    <w:p w:rsidR="00DE75CD" w:rsidRPr="00AD6B9D" w:rsidRDefault="00DE75CD" w:rsidP="00A2460D">
      <w:pPr>
        <w:spacing w:line="360" w:lineRule="auto"/>
        <w:ind w:left="7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B(6) = {0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9" type="#_x0000_t75" style="width:11.25pt;height:12pt" o:ole="">
            <v:imagedata r:id="rId130" o:title=""/>
          </v:shape>
          <o:OLEObject Type="Embed" ProgID="Equation.3" ShapeID="_x0000_i1099" DrawAspect="Content" ObjectID="_1609225041" r:id="rId135"/>
        </w:object>
      </w:r>
      <w:r w:rsidRPr="00AD6B9D">
        <w:rPr>
          <w:rFonts w:ascii="Times New Roman" w:hAnsi="Times New Roman"/>
          <w:sz w:val="28"/>
          <w:szCs w:val="28"/>
        </w:rPr>
        <w:t xml:space="preserve">6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00" type="#_x0000_t75" style="width:11.25pt;height:12pt" o:ole="">
            <v:imagedata r:id="rId130" o:title=""/>
          </v:shape>
          <o:OLEObject Type="Embed" ProgID="Equation.3" ShapeID="_x0000_i1100" DrawAspect="Content" ObjectID="_1609225042" r:id="rId136"/>
        </w:object>
      </w:r>
      <w:r w:rsidRPr="00AD6B9D">
        <w:rPr>
          <w:rFonts w:ascii="Times New Roman" w:hAnsi="Times New Roman"/>
          <w:sz w:val="28"/>
          <w:szCs w:val="28"/>
        </w:rPr>
        <w:t xml:space="preserve">12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01" type="#_x0000_t75" style="width:11.25pt;height:12pt" o:ole="">
            <v:imagedata r:id="rId130" o:title=""/>
          </v:shape>
          <o:OLEObject Type="Embed" ProgID="Equation.3" ShapeID="_x0000_i1101" DrawAspect="Content" ObjectID="_1609225043" r:id="rId137"/>
        </w:object>
      </w:r>
      <w:r w:rsidRPr="00AD6B9D">
        <w:rPr>
          <w:rFonts w:ascii="Times New Roman" w:hAnsi="Times New Roman"/>
          <w:sz w:val="28"/>
          <w:szCs w:val="28"/>
        </w:rPr>
        <w:t>18; … }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lang w:val="pl-PL"/>
        </w:rPr>
        <w:t xml:space="preserve">Câu 2: </w:t>
      </w:r>
      <w:r w:rsidRPr="00AD6B9D">
        <w:rPr>
          <w:rFonts w:ascii="Times New Roman" w:hAnsi="Times New Roman"/>
          <w:sz w:val="28"/>
          <w:szCs w:val="28"/>
          <w:lang w:val="pl-PL"/>
        </w:rPr>
        <w:t>(2,5</w:t>
      </w:r>
      <w:r w:rsidRPr="00AD6B9D">
        <w:rPr>
          <w:rFonts w:ascii="Times New Roman" w:hAnsi="Times New Roman"/>
          <w:sz w:val="28"/>
          <w:szCs w:val="28"/>
          <w:lang w:val="pt-PT"/>
        </w:rPr>
        <w:t>đ</w:t>
      </w:r>
      <w:r w:rsidRPr="00AD6B9D">
        <w:rPr>
          <w:rFonts w:ascii="Times New Roman" w:hAnsi="Times New Roman"/>
          <w:sz w:val="28"/>
          <w:szCs w:val="28"/>
          <w:lang w:val="pl-PL"/>
        </w:rPr>
        <w:t xml:space="preserve">) </w:t>
      </w:r>
      <w:r w:rsidRPr="00AD6B9D">
        <w:rPr>
          <w:rFonts w:ascii="Times New Roman" w:hAnsi="Times New Roman"/>
          <w:sz w:val="28"/>
          <w:szCs w:val="28"/>
        </w:rPr>
        <w:t>Tính:</w:t>
      </w:r>
    </w:p>
    <w:p w:rsidR="00DE75CD" w:rsidRPr="00AD6B9D" w:rsidRDefault="00DE75CD" w:rsidP="00C81DE3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30 – 4 (12 + 15) = 30 – 4.27 = 30 – 108 = -78</w:t>
      </w:r>
    </w:p>
    <w:p w:rsidR="00DE75CD" w:rsidRPr="00AD6B9D" w:rsidRDefault="00DE75CD" w:rsidP="00C81DE3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126 – (-4) + 7 – 20 = 126 + 4 + 7 – 20 = 137 – 20 = 117 </w:t>
      </w:r>
    </w:p>
    <w:p w:rsidR="00DE75CD" w:rsidRPr="00AD6B9D" w:rsidRDefault="00DE75CD" w:rsidP="00C81DE3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8.12 – 8.5 = 8.(12 – 5) = 8 . 7 = 56</w:t>
      </w:r>
    </w:p>
    <w:p w:rsidR="00DE75CD" w:rsidRPr="00AD6B9D" w:rsidRDefault="00DE75CD" w:rsidP="00C81DE3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25 –  (-75)  + 32 – (32 + 75)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= 25 + 75 + 32 </w:t>
      </w:r>
      <w:r w:rsidRPr="00AD6B9D">
        <w:rPr>
          <w:rFonts w:ascii="Times New Roman" w:hAnsi="Times New Roman"/>
          <w:sz w:val="28"/>
          <w:szCs w:val="28"/>
        </w:rPr>
        <w:t>– 32 – 75 = 25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           </w:t>
      </w:r>
    </w:p>
    <w:p w:rsidR="00DE75CD" w:rsidRPr="00AD6B9D" w:rsidRDefault="00DE75CD" w:rsidP="00C81DE3">
      <w:pPr>
        <w:numPr>
          <w:ilvl w:val="0"/>
          <w:numId w:val="6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position w:val="-14"/>
          <w:sz w:val="28"/>
          <w:szCs w:val="28"/>
        </w:rPr>
        <w:object w:dxaOrig="660" w:dyaOrig="400">
          <v:shape id="_x0000_i1102" type="#_x0000_t75" style="width:38.25pt;height:22.5pt" o:ole="">
            <v:imagedata r:id="rId118" o:title=""/>
          </v:shape>
          <o:OLEObject Type="Embed" ProgID="Equation.3" ShapeID="_x0000_i1102" DrawAspect="Content" ObjectID="_1609225044" r:id="rId138"/>
        </w:objec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18.(5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6) = 127 – 18.(-1) = 127 + 18 = 145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3: </w:t>
      </w:r>
      <w:r w:rsidRPr="00AD6B9D">
        <w:rPr>
          <w:rFonts w:ascii="Times New Roman" w:hAnsi="Times New Roman"/>
          <w:sz w:val="28"/>
          <w:szCs w:val="28"/>
          <w:lang w:val="es-ES"/>
        </w:rPr>
        <w:t>(2đ)</w:t>
      </w: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 </w:t>
      </w:r>
      <w:r w:rsidRPr="00AD6B9D">
        <w:rPr>
          <w:rFonts w:ascii="Times New Roman" w:hAnsi="Times New Roman"/>
          <w:sz w:val="28"/>
          <w:szCs w:val="28"/>
          <w:lang w:val="pt-PT"/>
        </w:rPr>
        <w:t>Tìm số nguyên x biết:</w:t>
      </w:r>
    </w:p>
    <w:tbl>
      <w:tblPr>
        <w:tblW w:w="981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517"/>
        <w:gridCol w:w="5297"/>
      </w:tblGrid>
      <w:tr w:rsidR="00DE75CD" w:rsidRPr="00AD6B9D" w:rsidTr="00A2460D">
        <w:trPr>
          <w:jc w:val="center"/>
        </w:trPr>
        <w:tc>
          <w:tcPr>
            <w:tcW w:w="4517" w:type="dxa"/>
            <w:vAlign w:val="center"/>
          </w:tcPr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) 2x – (-17) = 15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2x + 17 = 15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2x = 15 – 17 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2x = -2</w:t>
            </w:r>
          </w:p>
          <w:p w:rsidR="00DE75CD" w:rsidRPr="00AD6B9D" w:rsidRDefault="00DE75CD" w:rsidP="00A2460D">
            <w:pPr>
              <w:ind w:left="120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-1  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) | x – 2|  = 8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 – 2 = 8 hoặc   x – 2 = -8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  = 8 + 2 hoặc x = -8 + 2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10     hoặc  x = -6           </w:t>
            </w:r>
          </w:p>
        </w:tc>
        <w:tc>
          <w:tcPr>
            <w:tcW w:w="5297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03" type="#_x0000_t75" style="width:33pt;height:21.75pt" o:ole="">
                  <v:imagedata r:id="rId120" o:title=""/>
                </v:shape>
                <o:OLEObject Type="Embed" ProgID="Equation.3" ShapeID="_x0000_i1103" DrawAspect="Content" ObjectID="_1609225045" r:id="rId139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.2 – 9 = 1   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04" type="#_x0000_t75" style="width:33pt;height:21.75pt" o:ole="">
                  <v:imagedata r:id="rId120" o:title=""/>
                </v:shape>
                <o:OLEObject Type="Embed" ProgID="Equation.3" ShapeID="_x0000_i1104" DrawAspect="Content" ObjectID="_1609225046" r:id="rId140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>.2 = 1 + 9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05" type="#_x0000_t75" style="width:33pt;height:21.75pt" o:ole="">
                  <v:imagedata r:id="rId120" o:title=""/>
                </v:shape>
                <o:OLEObject Type="Embed" ProgID="Equation.3" ShapeID="_x0000_i1105" DrawAspect="Content" ObjectID="_1609225047" r:id="rId141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>.2 = 1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06" type="#_x0000_t75" style="width:33pt;height:21.75pt" o:ole="">
                  <v:imagedata r:id="rId120" o:title=""/>
                </v:shape>
                <o:OLEObject Type="Embed" ProgID="Equation.3" ShapeID="_x0000_i1106" DrawAspect="Content" ObjectID="_1609225048" r:id="rId142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5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 + 9 = 5 hoặc   x + 9 = -5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  = 5 – 9 hoặc x = -5 – 9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x = -4     hoặc  x = -14           </w:t>
            </w:r>
          </w:p>
        </w:tc>
      </w:tr>
    </w:tbl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d) 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120" w:dyaOrig="279">
          <v:shape id="_x0000_i1107" type="#_x0000_t75" style="width:6pt;height:14.25pt" o:ole="">
            <v:imagedata r:id="rId122" o:title=""/>
          </v:shape>
          <o:OLEObject Type="Embed" ProgID="Equation.3" ShapeID="_x0000_i1107" DrawAspect="Content" ObjectID="_1609225049" r:id="rId143"/>
        </w:object>
      </w:r>
      <w:r w:rsidRPr="00AD6B9D">
        <w:rPr>
          <w:rFonts w:ascii="Times New Roman" w:hAnsi="Times New Roman"/>
          <w:sz w:val="28"/>
          <w:szCs w:val="28"/>
        </w:rPr>
        <w:t>12  ;  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120" w:dyaOrig="279">
          <v:shape id="_x0000_i1108" type="#_x0000_t75" style="width:6pt;height:14.25pt" o:ole="">
            <v:imagedata r:id="rId122" o:title=""/>
          </v:shape>
          <o:OLEObject Type="Embed" ProgID="Equation.3" ShapeID="_x0000_i1108" DrawAspect="Content" ObjectID="_1609225050" r:id="rId144"/>
        </w:object>
      </w:r>
      <w:r w:rsidRPr="00AD6B9D">
        <w:rPr>
          <w:rFonts w:ascii="Times New Roman" w:hAnsi="Times New Roman"/>
          <w:sz w:val="28"/>
          <w:szCs w:val="28"/>
        </w:rPr>
        <w:t>10  và   -200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60">
          <v:shape id="_x0000_i1109" type="#_x0000_t75" style="width:29.25pt;height:12.75pt" o:ole="">
            <v:imagedata r:id="rId125" o:title=""/>
          </v:shape>
          <o:OLEObject Type="Embed" ProgID="Equation.3" ShapeID="_x0000_i1109" DrawAspect="Content" ObjectID="_1609225051" r:id="rId145"/>
        </w:object>
      </w:r>
      <w:r w:rsidRPr="00AD6B9D">
        <w:rPr>
          <w:rFonts w:ascii="Times New Roman" w:hAnsi="Times New Roman"/>
          <w:sz w:val="28"/>
          <w:szCs w:val="28"/>
        </w:rPr>
        <w:t xml:space="preserve">200     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40">
          <v:shape id="_x0000_i1110" type="#_x0000_t75" style="width:15pt;height:12pt" o:ole="">
            <v:imagedata r:id="rId146" o:title=""/>
          </v:shape>
          <o:OLEObject Type="Embed" ProgID="Equation.DSMT4" ShapeID="_x0000_i1110" DrawAspect="Content" ObjectID="_1609225052" r:id="rId147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x </w:t>
      </w:r>
      <w:r w:rsidRPr="00AD6B9D">
        <w:rPr>
          <w:rFonts w:ascii="Times New Roman" w:hAnsi="Times New Roman"/>
          <w:position w:val="-4"/>
          <w:sz w:val="28"/>
          <w:szCs w:val="28"/>
          <w:lang w:val="es-MX"/>
        </w:rPr>
        <w:object w:dxaOrig="220" w:dyaOrig="220">
          <v:shape id="_x0000_i1111" type="#_x0000_t75" style="width:11.25pt;height:11.25pt">
            <v:imagedata r:id="rId148" o:title=""/>
          </v:shape>
        </w:object>
      </w:r>
      <w:r w:rsidRPr="00AD6B9D">
        <w:rPr>
          <w:rFonts w:ascii="Times New Roman" w:hAnsi="Times New Roman"/>
          <w:sz w:val="28"/>
          <w:szCs w:val="28"/>
          <w:lang w:val="es-MX"/>
        </w:rPr>
        <w:t xml:space="preserve">BC(12; 10) = {0; </w:t>
      </w:r>
      <w:r w:rsidRPr="00AD6B9D">
        <w:rPr>
          <w:rFonts w:ascii="Times New Roman" w:hAnsi="Times New Roman"/>
          <w:sz w:val="28"/>
          <w:szCs w:val="28"/>
        </w:rPr>
        <w:t>-60; 60; -120; 120; -180; 180 … } và   -200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60">
          <v:shape id="_x0000_i1112" type="#_x0000_t75" style="width:29.25pt;height:12.75pt" o:ole="">
            <v:imagedata r:id="rId125" o:title=""/>
          </v:shape>
          <o:OLEObject Type="Embed" ProgID="Equation.3" ShapeID="_x0000_i1112" DrawAspect="Content" ObjectID="_1609225053" r:id="rId149"/>
        </w:object>
      </w:r>
      <w:r w:rsidRPr="00AD6B9D">
        <w:rPr>
          <w:rFonts w:ascii="Times New Roman" w:hAnsi="Times New Roman"/>
          <w:sz w:val="28"/>
          <w:szCs w:val="28"/>
        </w:rPr>
        <w:t xml:space="preserve">200      </w:t>
      </w:r>
    </w:p>
    <w:p w:rsidR="00DE75CD" w:rsidRPr="00AD6B9D" w:rsidRDefault="00DE75CD" w:rsidP="00A2460D">
      <w:pPr>
        <w:spacing w:line="36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40">
          <v:shape id="_x0000_i1113" type="#_x0000_t75" style="width:15pt;height:12pt" o:ole="">
            <v:imagedata r:id="rId146" o:title=""/>
          </v:shape>
          <o:OLEObject Type="Embed" ProgID="Equation.DSMT4" ShapeID="_x0000_i1113" DrawAspect="Content" ObjectID="_1609225054" r:id="rId150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14" type="#_x0000_t75" style="width:9.75pt;height:9.75pt" o:ole="">
            <v:imagedata r:id="rId151" o:title=""/>
          </v:shape>
          <o:OLEObject Type="Embed" ProgID="Equation.DSMT4" ShapeID="_x0000_i1114" DrawAspect="Content" ObjectID="_1609225055" r:id="rId152"/>
        </w:object>
      </w:r>
      <w:r w:rsidRPr="00AD6B9D">
        <w:rPr>
          <w:rFonts w:ascii="Times New Roman" w:hAnsi="Times New Roman"/>
          <w:sz w:val="28"/>
          <w:szCs w:val="28"/>
        </w:rPr>
        <w:t>{0; -60; 60; -120; 120; -180; 180}</w:t>
      </w:r>
    </w:p>
    <w:p w:rsidR="00DE75CD" w:rsidRPr="00AD6B9D" w:rsidRDefault="00DE75CD" w:rsidP="00A2460D">
      <w:p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4: </w:t>
      </w:r>
      <w:r w:rsidRPr="00AD6B9D">
        <w:rPr>
          <w:rFonts w:ascii="Times New Roman" w:hAnsi="Times New Roman"/>
          <w:sz w:val="28"/>
          <w:szCs w:val="28"/>
          <w:lang w:val="es-ES"/>
        </w:rPr>
        <w:t xml:space="preserve">(1đ) </w:t>
      </w:r>
      <w:r w:rsidRPr="00AD6B9D">
        <w:rPr>
          <w:rFonts w:ascii="Times New Roman" w:hAnsi="Times New Roman"/>
          <w:sz w:val="28"/>
          <w:szCs w:val="28"/>
          <w:lang w:val="pt-BR"/>
        </w:rPr>
        <w:t>Số điểm của lớp 6A là: 11 . 5 + (-2) . 7 + 2 . 0 = 41 (điểm)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5: </w:t>
      </w:r>
      <w:r w:rsidRPr="00AD6B9D">
        <w:rPr>
          <w:rFonts w:ascii="Times New Roman" w:hAnsi="Times New Roman"/>
          <w:sz w:val="28"/>
          <w:szCs w:val="28"/>
          <w:lang w:val="es-ES"/>
        </w:rPr>
        <w:t xml:space="preserve">(1đ) </w:t>
      </w:r>
      <w:r w:rsidRPr="00AD6B9D">
        <w:rPr>
          <w:rFonts w:ascii="Times New Roman" w:hAnsi="Times New Roman"/>
          <w:sz w:val="28"/>
          <w:szCs w:val="28"/>
          <w:lang w:val="it-IT"/>
        </w:rPr>
        <w:t xml:space="preserve">Tính giá trị của biểu thức: ax – ay + bx – by với a + b = 15 , x – y = -4  </w:t>
      </w:r>
    </w:p>
    <w:p w:rsidR="00DE75CD" w:rsidRPr="00AD6B9D" w:rsidRDefault="00DE75CD" w:rsidP="00A2460D">
      <w:pPr>
        <w:spacing w:line="360" w:lineRule="auto"/>
        <w:ind w:firstLine="720"/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it-IT"/>
        </w:rPr>
        <w:t>Ta có: ax – ay + bx – by = (x – y)(a + b) = 15.(-4) = -60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Default="00DE75CD" w:rsidP="00A2460D">
      <w:pPr>
        <w:rPr>
          <w:rFonts w:ascii="Times New Roman" w:hAnsi="Times New Roman"/>
          <w:sz w:val="28"/>
          <w:szCs w:val="28"/>
        </w:rPr>
      </w:pPr>
    </w:p>
    <w:p w:rsidR="0001615C" w:rsidRDefault="0001615C" w:rsidP="00A2460D">
      <w:pPr>
        <w:rPr>
          <w:rFonts w:ascii="Times New Roman" w:hAnsi="Times New Roman"/>
          <w:sz w:val="28"/>
          <w:szCs w:val="28"/>
        </w:rPr>
      </w:pPr>
    </w:p>
    <w:p w:rsidR="0001615C" w:rsidRPr="00AD6B9D" w:rsidRDefault="0001615C" w:rsidP="00A2460D">
      <w:pPr>
        <w:rPr>
          <w:rFonts w:ascii="Times New Roman" w:hAnsi="Times New Roman"/>
          <w:sz w:val="28"/>
          <w:szCs w:val="28"/>
        </w:rPr>
      </w:pPr>
    </w:p>
    <w:p w:rsidR="0001615C" w:rsidRDefault="0001615C" w:rsidP="00A2460D">
      <w:pPr>
        <w:rPr>
          <w:rFonts w:ascii="Times New Roman" w:hAnsi="Times New Roman"/>
          <w:b/>
          <w:sz w:val="28"/>
          <w:szCs w:val="28"/>
          <w:u w:val="single"/>
        </w:rPr>
      </w:pPr>
    </w:p>
    <w:p w:rsidR="0001615C" w:rsidRDefault="0001615C" w:rsidP="00A2460D">
      <w:pPr>
        <w:rPr>
          <w:rFonts w:ascii="Times New Roman" w:hAnsi="Times New Roman"/>
          <w:b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/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rPr>
          <w:rFonts w:ascii="Times New Roman" w:hAnsi="Times New Roman"/>
          <w:b/>
          <w:sz w:val="28"/>
          <w:szCs w:val="28"/>
          <w:u w:val="single"/>
        </w:rPr>
      </w:pPr>
    </w:p>
    <w:p w:rsidR="0001615C" w:rsidRPr="0001615C" w:rsidRDefault="0001615C" w:rsidP="0001615C">
      <w:pPr>
        <w:rPr>
          <w:rFonts w:ascii="Times New Roman" w:hAnsi="Times New Roman"/>
          <w:b/>
          <w:sz w:val="28"/>
          <w:szCs w:val="28"/>
          <w:u w:val="single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1</w:t>
      </w:r>
      <w:r w:rsidRPr="0001615C">
        <w:rPr>
          <w:rFonts w:ascii="Times New Roman" w:hAnsi="Times New Roman"/>
          <w:sz w:val="28"/>
          <w:szCs w:val="28"/>
        </w:rPr>
        <w:t>: ( 3 Điểm) Chọn kết luận đúng trong các câu sau?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Câu 1</w:t>
      </w:r>
      <w:r w:rsidRPr="0001615C">
        <w:rPr>
          <w:rFonts w:ascii="Times New Roman" w:hAnsi="Times New Roman"/>
          <w:sz w:val="28"/>
          <w:szCs w:val="28"/>
        </w:rPr>
        <w:t>: Cho a là số nguyên âm, khẳng định nào sau đây là sai ?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A. =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a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= - a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B. – a &l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C. a</w:t>
      </w:r>
      <w:r w:rsidRPr="0001615C">
        <w:rPr>
          <w:rFonts w:ascii="Times New Roman" w:hAnsi="Times New Roman"/>
          <w:sz w:val="28"/>
          <w:szCs w:val="28"/>
          <w:vertAlign w:val="superscript"/>
        </w:rPr>
        <w:t>2</w:t>
      </w:r>
      <w:r w:rsidRPr="0001615C">
        <w:rPr>
          <w:rFonts w:ascii="Times New Roman" w:hAnsi="Times New Roman"/>
          <w:sz w:val="28"/>
          <w:szCs w:val="28"/>
        </w:rPr>
        <w:t xml:space="preserve"> &g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D. a</w:t>
      </w:r>
      <w:r w:rsidRPr="0001615C">
        <w:rPr>
          <w:rFonts w:ascii="Times New Roman" w:hAnsi="Times New Roman"/>
          <w:sz w:val="28"/>
          <w:szCs w:val="28"/>
          <w:vertAlign w:val="superscript"/>
        </w:rPr>
        <w:t>3</w:t>
      </w:r>
      <w:r w:rsidRPr="0001615C">
        <w:rPr>
          <w:rFonts w:ascii="Times New Roman" w:hAnsi="Times New Roman"/>
          <w:sz w:val="28"/>
          <w:szCs w:val="28"/>
        </w:rPr>
        <w:t xml:space="preserve"> &lt; 0.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Câu 2</w:t>
      </w:r>
      <w:r w:rsidRPr="0001615C">
        <w:rPr>
          <w:rFonts w:ascii="Times New Roman" w:hAnsi="Times New Roman"/>
          <w:sz w:val="28"/>
          <w:szCs w:val="28"/>
        </w:rPr>
        <w:t>: Cho a, b là hai số nguyên âm, khẳng định nào sau đây là đúng ?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A. a.b &g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B. a.b &l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C. a + b &g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 xml:space="preserve">D. a + b </w:t>
      </w:r>
      <w:r w:rsidRPr="0001615C">
        <w:rPr>
          <w:rFonts w:ascii="Times New Roman" w:hAnsi="Times New Roman"/>
          <w:sz w:val="28"/>
          <w:szCs w:val="28"/>
        </w:rPr>
        <w:sym w:font="Symbol" w:char="F0CE"/>
      </w:r>
      <w:r w:rsidRPr="0001615C">
        <w:rPr>
          <w:rFonts w:ascii="Times New Roman" w:hAnsi="Times New Roman"/>
          <w:sz w:val="28"/>
          <w:szCs w:val="28"/>
        </w:rPr>
        <w:t xml:space="preserve"> N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Câu 3</w:t>
      </w:r>
      <w:r w:rsidRPr="0001615C">
        <w:rPr>
          <w:rFonts w:ascii="Times New Roman" w:hAnsi="Times New Roman"/>
          <w:sz w:val="28"/>
          <w:szCs w:val="28"/>
        </w:rPr>
        <w:t>: Cho a, b là hai số nguyên âm và a &lt; b khẳng định nào sai ?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 xml:space="preserve">A.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a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&gt;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b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B. – a &gt; - b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 xml:space="preserve">C.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a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&lt;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b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ab/>
        <w:t>D. a – b &gt; a + b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Câu 4</w:t>
      </w:r>
      <w:r w:rsidRPr="0001615C">
        <w:rPr>
          <w:rFonts w:ascii="Times New Roman" w:hAnsi="Times New Roman"/>
          <w:sz w:val="28"/>
          <w:szCs w:val="28"/>
        </w:rPr>
        <w:t>: Kết luận nào sau đây là đúng ?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A. a – ( b – c ) = a + b + c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B. a – ( b – c ) = a – b – c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C. a – ( b – c) = - a – b – c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D. a – (b – c) = a – b + c.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2</w:t>
      </w:r>
      <w:r w:rsidRPr="0001615C">
        <w:rPr>
          <w:rFonts w:ascii="Times New Roman" w:hAnsi="Times New Roman"/>
          <w:sz w:val="28"/>
          <w:szCs w:val="28"/>
        </w:rPr>
        <w:t>: ( 3 Điểm ) Thực hiện phép tính bằng cách hợp lí :</w:t>
      </w:r>
    </w:p>
    <w:p w:rsidR="0001615C" w:rsidRPr="0001615C" w:rsidRDefault="0001615C" w:rsidP="00C81DE3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– (- 271) – ( 531 + 371 – 731 )</w:t>
      </w:r>
    </w:p>
    <w:p w:rsidR="0001615C" w:rsidRPr="0001615C" w:rsidRDefault="0001615C" w:rsidP="00C81DE3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 xml:space="preserve"> 33.( 17 – 5) – 17.( 33- 5).</w:t>
      </w:r>
    </w:p>
    <w:p w:rsidR="0001615C" w:rsidRPr="0001615C" w:rsidRDefault="0001615C" w:rsidP="00C81DE3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( - 32).( - 25 ).( - 123 ).125.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3</w:t>
      </w:r>
      <w:r w:rsidRPr="0001615C">
        <w:rPr>
          <w:rFonts w:ascii="Times New Roman" w:hAnsi="Times New Roman"/>
          <w:sz w:val="28"/>
          <w:szCs w:val="28"/>
        </w:rPr>
        <w:t>: ( 2,5 Điểm ) Tìm số nguyên x, biết:</w:t>
      </w:r>
    </w:p>
    <w:p w:rsidR="0001615C" w:rsidRPr="0001615C" w:rsidRDefault="0001615C" w:rsidP="00C81DE3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9 – 25 = ( 7 – 3x) – ( 25 + 7)</w:t>
      </w:r>
    </w:p>
    <w:p w:rsidR="0001615C" w:rsidRPr="0001615C" w:rsidRDefault="0001615C" w:rsidP="00C81DE3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 xml:space="preserve"> ( 2x – 18 ).( 3x + 12) = 0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4</w:t>
      </w:r>
      <w:r w:rsidRPr="0001615C">
        <w:rPr>
          <w:rFonts w:ascii="Times New Roman" w:hAnsi="Times New Roman"/>
          <w:sz w:val="28"/>
          <w:szCs w:val="28"/>
        </w:rPr>
        <w:t>: ( 1,5 Điểm )</w:t>
      </w:r>
    </w:p>
    <w:p w:rsidR="0001615C" w:rsidRPr="0001615C" w:rsidRDefault="0001615C" w:rsidP="00C81DE3">
      <w:pPr>
        <w:numPr>
          <w:ilvl w:val="0"/>
          <w:numId w:val="10"/>
        </w:numPr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Tính S = 1 – 2 – 3 + 4 + 5 – 6 – 7 + 8 + … + 2001 – 2002 – 2003 + 2004 + 2005 .</w:t>
      </w:r>
    </w:p>
    <w:p w:rsidR="0001615C" w:rsidRPr="0001615C" w:rsidRDefault="0001615C" w:rsidP="00C81DE3">
      <w:pPr>
        <w:numPr>
          <w:ilvl w:val="0"/>
          <w:numId w:val="10"/>
        </w:numPr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lastRenderedPageBreak/>
        <w:t>Tìm số nguyên dương x sao cho 5x + 13 là bội của 2x + 1.</w:t>
      </w:r>
    </w:p>
    <w:p w:rsidR="0001615C" w:rsidRPr="0001615C" w:rsidRDefault="0001615C" w:rsidP="0001615C">
      <w:pPr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làm</w:t>
      </w:r>
    </w:p>
    <w:p w:rsidR="0001615C" w:rsidRPr="0001615C" w:rsidRDefault="0001615C" w:rsidP="0001615C">
      <w:pPr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1615C" w:rsidRPr="0001615C" w:rsidRDefault="0001615C" w:rsidP="0001615C">
      <w:pPr>
        <w:spacing w:before="360"/>
        <w:jc w:val="center"/>
        <w:rPr>
          <w:rFonts w:ascii="Times New Roman" w:hAnsi="Times New Roman"/>
          <w:b/>
          <w:sz w:val="28"/>
          <w:szCs w:val="28"/>
        </w:rPr>
      </w:pPr>
    </w:p>
    <w:p w:rsidR="0001615C" w:rsidRPr="0001615C" w:rsidRDefault="0001615C" w:rsidP="0001615C">
      <w:pPr>
        <w:jc w:val="center"/>
        <w:rPr>
          <w:rFonts w:ascii="Times New Roman" w:hAnsi="Times New Roman"/>
          <w:b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Hướng dẫn chấm kiểm tra chương II</w:t>
      </w:r>
    </w:p>
    <w:p w:rsidR="0001615C" w:rsidRPr="0001615C" w:rsidRDefault="0001615C" w:rsidP="0001615C">
      <w:pPr>
        <w:jc w:val="center"/>
        <w:rPr>
          <w:rFonts w:ascii="Times New Roman" w:hAnsi="Times New Roman"/>
          <w:b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Môn: số học 6</w:t>
      </w:r>
    </w:p>
    <w:p w:rsidR="0001615C" w:rsidRPr="0001615C" w:rsidRDefault="0001615C" w:rsidP="0001615C">
      <w:pPr>
        <w:jc w:val="center"/>
        <w:rPr>
          <w:rFonts w:ascii="Times New Roman" w:hAnsi="Times New Roman"/>
          <w:sz w:val="28"/>
          <w:szCs w:val="28"/>
        </w:rPr>
      </w:pP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80"/>
        <w:gridCol w:w="6940"/>
        <w:gridCol w:w="2340"/>
      </w:tblGrid>
      <w:tr w:rsidR="0001615C" w:rsidRPr="0001615C" w:rsidTr="0001615C">
        <w:tc>
          <w:tcPr>
            <w:tcW w:w="980" w:type="dxa"/>
          </w:tcPr>
          <w:p w:rsidR="0001615C" w:rsidRPr="0001615C" w:rsidRDefault="0001615C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</w:p>
        </w:tc>
        <w:tc>
          <w:tcPr>
            <w:tcW w:w="6940" w:type="dxa"/>
          </w:tcPr>
          <w:p w:rsidR="0001615C" w:rsidRPr="0001615C" w:rsidRDefault="0001615C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2340" w:type="dxa"/>
          </w:tcPr>
          <w:p w:rsidR="0001615C" w:rsidRPr="0001615C" w:rsidRDefault="0001615C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01615C" w:rsidRPr="0001615C" w:rsidTr="0001615C">
        <w:trPr>
          <w:trHeight w:val="1293"/>
        </w:trPr>
        <w:tc>
          <w:tcPr>
            <w:tcW w:w="98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ài 1:</w:t>
            </w:r>
          </w:p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3 đ</w:t>
            </w:r>
          </w:p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40" w:type="dxa"/>
          </w:tcPr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Chon đúng mỗi câu 0, 75 điểm</w:t>
            </w:r>
          </w:p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- Đáp án: câu 1 – B, câu 2 – A, câu 3 – C, câu 4 – D.</w:t>
            </w:r>
          </w:p>
        </w:tc>
        <w:tc>
          <w:tcPr>
            <w:tcW w:w="23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615C" w:rsidRPr="0001615C" w:rsidTr="0001615C">
        <w:trPr>
          <w:trHeight w:val="2595"/>
        </w:trPr>
        <w:tc>
          <w:tcPr>
            <w:tcW w:w="98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ài 2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3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a) – (- 271) – ( 531 + 371 – 731 ) = 271 – 531 – 371 + 73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= ( 271 – 371) + ( 731 – 531) = ( -100 ) + 200 = 100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) 33.( 17 – 5) – 17.(33 – 5) = 33.17 – 33.5  - 17.33 + 17.5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= ( 33.17 – 17.33 ) – ( 33.5 – 17.5 ) 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= 0 – 5.( 33 – 17 ) = - 5. 16 = - 80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c) ( - 32).( - 25).( - 123) .125 = (- 4).8.( - 25).(- 123). 125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= [ ( -4).(- 25)]. ( 8. 125).( - 123) = 100.1000.( -123)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= - 12300 000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 đ</w:t>
            </w:r>
          </w:p>
        </w:tc>
      </w:tr>
      <w:tr w:rsidR="0001615C" w:rsidRPr="0001615C" w:rsidTr="0001615C">
        <w:trPr>
          <w:trHeight w:val="3210"/>
        </w:trPr>
        <w:tc>
          <w:tcPr>
            <w:tcW w:w="98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ài 3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2,5 đ</w:t>
            </w:r>
          </w:p>
        </w:tc>
        <w:tc>
          <w:tcPr>
            <w:tcW w:w="69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a) 9 – 25 = ( 7 – 3x) – (25 + 7)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9 – 25 = 7 – 3x – 25 – 7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9 = - 3x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x = - 3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Vậy x = - 3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) ( 2x – 18).( 3x + 12) = 0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– 18 = 0 hoặc 3x + 12 = 0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1) 2x – 18 = 0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= 18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x = 9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2) 3x + 12 = 0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3x = - 12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x = - 4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Vậy x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{ 9; - 4 }</w:t>
            </w:r>
          </w:p>
        </w:tc>
        <w:tc>
          <w:tcPr>
            <w:tcW w:w="23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,25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,25 đ</w:t>
            </w:r>
          </w:p>
        </w:tc>
      </w:tr>
      <w:tr w:rsidR="0001615C" w:rsidRPr="0001615C" w:rsidTr="0001615C">
        <w:trPr>
          <w:trHeight w:val="3775"/>
        </w:trPr>
        <w:tc>
          <w:tcPr>
            <w:tcW w:w="980" w:type="dxa"/>
            <w:tcBorders>
              <w:top w:val="nil"/>
            </w:tcBorders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ài 4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,5 đ</w:t>
            </w:r>
          </w:p>
        </w:tc>
        <w:tc>
          <w:tcPr>
            <w:tcW w:w="6940" w:type="dxa"/>
            <w:tcBorders>
              <w:top w:val="nil"/>
            </w:tcBorders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a) S = ( 1 – 2 – 3 + 4) + (5 – 6 – 7 + 8) + … + ( 2001 – 2002 -2003 + 2004) + 2005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  S = 0 + 0 + … + 0 + 2005 = 2005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b) 5x + 13 là bội của 2x + 1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B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5x + 13 : 2x + 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.( 5x + 13) – 5.( 2x +1 ) : 2x + 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10x + 26 – 10x – 5 : 2x + 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1 : 2x + 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+ 1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Ư( 21 )  ( 1)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Mặt khác x nguyên dương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+ 1 ≥ 3 ( 2)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Từ (1) và (2)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+ 1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 { 3; 7; 21}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{ 2; 6; 20 }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x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{ 1; 3; 10 }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40" w:type="dxa"/>
            <w:tcBorders>
              <w:top w:val="nil"/>
            </w:tcBorders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0,75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0,75 đ</w:t>
            </w:r>
          </w:p>
        </w:tc>
      </w:tr>
    </w:tbl>
    <w:p w:rsidR="0001615C" w:rsidRPr="0001615C" w:rsidRDefault="0001615C" w:rsidP="0001615C">
      <w:pPr>
        <w:rPr>
          <w:rFonts w:ascii="Times New Roman" w:hAnsi="Times New Roman"/>
          <w:sz w:val="28"/>
          <w:szCs w:val="28"/>
        </w:rPr>
      </w:pPr>
    </w:p>
    <w:p w:rsidR="0001615C" w:rsidRPr="0001615C" w:rsidRDefault="0001615C" w:rsidP="0001615C">
      <w:pPr>
        <w:jc w:val="center"/>
        <w:rPr>
          <w:rFonts w:ascii="Times New Roman" w:hAnsi="Times New Roman"/>
          <w:i/>
          <w:sz w:val="28"/>
          <w:szCs w:val="28"/>
        </w:rPr>
      </w:pPr>
      <w:r w:rsidRPr="0001615C">
        <w:rPr>
          <w:rFonts w:ascii="Times New Roman" w:hAnsi="Times New Roman"/>
          <w:i/>
          <w:sz w:val="28"/>
          <w:szCs w:val="28"/>
        </w:rPr>
        <w:t>Học sinh làm cách khác đúng vẫn cho điểm tối đa</w:t>
      </w: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ab/>
      </w: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P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lastRenderedPageBreak/>
              <w:t/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Pr="0001615C" w:rsidRDefault="0001615C" w:rsidP="0001615C">
      <w:pPr>
        <w:rPr>
          <w:rFonts w:ascii="Times New Roman" w:hAnsi="Times New Roman"/>
          <w:i/>
          <w:sz w:val="28"/>
          <w:szCs w:val="28"/>
        </w:rPr>
      </w:pPr>
    </w:p>
    <w:p w:rsidR="00DE75CD" w:rsidRPr="00AD6B9D" w:rsidRDefault="00DE75CD" w:rsidP="00A2460D">
      <w:pPr>
        <w:tabs>
          <w:tab w:val="left" w:pos="3165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  <w:u w:val="single"/>
        </w:rPr>
        <w:t>A- Trắc nghiệm</w:t>
      </w:r>
      <w:r w:rsidRPr="00AD6B9D">
        <w:rPr>
          <w:rFonts w:ascii="Times New Roman" w:hAnsi="Times New Roman"/>
          <w:i/>
          <w:sz w:val="28"/>
          <w:szCs w:val="28"/>
        </w:rPr>
        <w:t xml:space="preserve">:  Hãy khoanh tròn vào đáp án đúng  </w:t>
      </w:r>
      <w:r w:rsidRPr="00AD6B9D">
        <w:rPr>
          <w:rFonts w:ascii="Times New Roman" w:hAnsi="Times New Roman"/>
          <w:sz w:val="28"/>
          <w:szCs w:val="28"/>
        </w:rPr>
        <w:t>(3 điểm)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1</w:t>
      </w:r>
      <w:r w:rsidRPr="00AD6B9D">
        <w:rPr>
          <w:rFonts w:ascii="Times New Roman" w:hAnsi="Times New Roman"/>
          <w:sz w:val="28"/>
          <w:szCs w:val="28"/>
        </w:rPr>
        <w:t xml:space="preserve"> : Nếu x . y &gt; 0 thì: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8647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x, y cùng dấu              B. x &gt; y             C. x, y khác dấu.</w:t>
      </w:r>
      <w:r w:rsidRPr="00AD6B9D">
        <w:rPr>
          <w:rFonts w:ascii="Times New Roman" w:hAnsi="Times New Roman"/>
          <w:sz w:val="28"/>
          <w:szCs w:val="28"/>
        </w:rPr>
        <w:tab/>
        <w:t xml:space="preserve">              D. x &lt;  y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2:</w:t>
      </w:r>
      <w:r w:rsidRPr="00AD6B9D">
        <w:rPr>
          <w:rFonts w:ascii="Times New Roman" w:hAnsi="Times New Roman"/>
          <w:sz w:val="28"/>
          <w:szCs w:val="28"/>
        </w:rPr>
        <w:t xml:space="preserve"> |x| = 3 thì giá trị của x là: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8647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 3                               B.  3 hoặc -3      C.  -3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              D.  Không có giá trị nào.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3:</w:t>
      </w:r>
      <w:r w:rsidRPr="00AD6B9D">
        <w:rPr>
          <w:rFonts w:ascii="Times New Roman" w:hAnsi="Times New Roman"/>
          <w:sz w:val="28"/>
          <w:szCs w:val="28"/>
        </w:rPr>
        <w:t xml:space="preserve"> Ư(8) là: 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eastAsia=".VnTime" w:hAnsi="Times New Roman"/>
          <w:sz w:val="28"/>
          <w:szCs w:val="28"/>
          <w:lang w:val="nl-NL"/>
        </w:rPr>
      </w:pP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>A</w:t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>.</w:t>
      </w:r>
      <w:r w:rsidRPr="00AD6B9D">
        <w:rPr>
          <w:rFonts w:ascii="Times New Roman" w:hAnsi="Times New Roman"/>
          <w:sz w:val="28"/>
          <w:szCs w:val="28"/>
        </w:rPr>
        <w:t xml:space="preserve"> {1; 2; 4; 8}</w:t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 xml:space="preserve">    </w:t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ab/>
        <w:t xml:space="preserve">  C. {1; -1; 2; -2; 4; -4; 8; -8}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>B.</w:t>
      </w:r>
      <w:r w:rsidRPr="00AD6B9D">
        <w:rPr>
          <w:rFonts w:ascii="Times New Roman" w:hAnsi="Times New Roman"/>
          <w:sz w:val="28"/>
          <w:szCs w:val="28"/>
        </w:rPr>
        <w:t xml:space="preserve"> {0; 8; -8; 16; -16;…}  </w:t>
      </w: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ab/>
        <w:t xml:space="preserve">  D</w:t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>.</w:t>
      </w:r>
      <w:r w:rsidRPr="00AD6B9D">
        <w:rPr>
          <w:rFonts w:ascii="Times New Roman" w:hAnsi="Times New Roman"/>
          <w:sz w:val="28"/>
          <w:szCs w:val="28"/>
        </w:rPr>
        <w:t xml:space="preserve"> {-1; -2; -4; -8}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4:</w:t>
      </w:r>
      <w:r w:rsidRPr="00AD6B9D">
        <w:rPr>
          <w:rFonts w:ascii="Times New Roman" w:hAnsi="Times New Roman"/>
          <w:sz w:val="28"/>
          <w:szCs w:val="28"/>
        </w:rPr>
        <w:t xml:space="preserve"> Hai số nguyên đối nhau có tổng bằng:                 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A. 1           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  B. 0                    C. 1 số nguyên âm         D. 1 số nguyên dương.</w:t>
      </w:r>
    </w:p>
    <w:p w:rsidR="00DE75CD" w:rsidRPr="00AD6B9D" w:rsidRDefault="00DE75CD" w:rsidP="00A2460D">
      <w:pPr>
        <w:spacing w:line="312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5:</w:t>
      </w:r>
      <w:r w:rsidRPr="00AD6B9D">
        <w:rPr>
          <w:rFonts w:ascii="Times New Roman" w:hAnsi="Times New Roman"/>
          <w:sz w:val="28"/>
          <w:szCs w:val="28"/>
        </w:rPr>
        <w:t xml:space="preserve"> Giá trị của (-3)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là:</w:t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tabs>
          <w:tab w:val="left" w:pos="3402"/>
          <w:tab w:val="left" w:pos="6096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-27                            B. 27</w:t>
      </w:r>
      <w:r w:rsidRPr="00AD6B9D">
        <w:rPr>
          <w:rFonts w:ascii="Times New Roman" w:hAnsi="Times New Roman"/>
          <w:sz w:val="28"/>
          <w:szCs w:val="28"/>
        </w:rPr>
        <w:tab/>
        <w:t xml:space="preserve">                C. -9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   D. 9</w:t>
      </w:r>
    </w:p>
    <w:p w:rsidR="00DE75CD" w:rsidRPr="00AD6B9D" w:rsidRDefault="00DE75CD" w:rsidP="00A2460D">
      <w:pPr>
        <w:tabs>
          <w:tab w:val="left" w:pos="280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6:</w:t>
      </w:r>
      <w:r w:rsidRPr="00AD6B9D">
        <w:rPr>
          <w:rFonts w:ascii="Times New Roman" w:hAnsi="Times New Roman"/>
          <w:sz w:val="28"/>
          <w:szCs w:val="28"/>
        </w:rPr>
        <w:t xml:space="preserve"> Tổng của hai số nguyên âm là:                           </w:t>
      </w:r>
    </w:p>
    <w:p w:rsidR="00DE75CD" w:rsidRPr="00AD6B9D" w:rsidRDefault="00DE75CD" w:rsidP="00A2460D">
      <w:pPr>
        <w:tabs>
          <w:tab w:val="left" w:pos="2805"/>
          <w:tab w:val="left" w:pos="3402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A. 1 số nguyên dương 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C. 1</w:t>
      </w:r>
    </w:p>
    <w:p w:rsidR="00DE75CD" w:rsidRPr="00AD6B9D" w:rsidRDefault="00DE75CD" w:rsidP="00A2460D">
      <w:pPr>
        <w:tabs>
          <w:tab w:val="left" w:pos="2805"/>
          <w:tab w:val="left" w:pos="3402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B. 0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        D. 1 số nguyên âm.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bCs/>
          <w:sz w:val="28"/>
          <w:szCs w:val="28"/>
          <w:lang w:val="pt-BR"/>
        </w:rPr>
        <w:t>II.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 xml:space="preserve"> </w:t>
      </w:r>
      <w:r w:rsidRPr="00AD6B9D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Phần tự luận:</w: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>(7 điểm)</w:t>
      </w:r>
    </w:p>
    <w:p w:rsidR="00DE75CD" w:rsidRPr="00AD6B9D" w:rsidRDefault="00DE75CD" w:rsidP="00A2460D">
      <w:pPr>
        <w:tabs>
          <w:tab w:val="left" w:pos="360"/>
          <w:tab w:val="left" w:pos="720"/>
        </w:tabs>
        <w:ind w:hanging="1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bCs/>
          <w:sz w:val="28"/>
          <w:szCs w:val="28"/>
        </w:rPr>
        <w:t xml:space="preserve">  </w:t>
      </w:r>
      <w:r w:rsidRPr="00AD6B9D">
        <w:rPr>
          <w:rFonts w:ascii="Times New Roman" w:hAnsi="Times New Roman"/>
          <w:b/>
          <w:bCs/>
          <w:sz w:val="28"/>
          <w:szCs w:val="28"/>
          <w:u w:val="single"/>
        </w:rPr>
        <w:t>Bài 1:</w:t>
      </w:r>
      <w:r w:rsidRPr="00AD6B9D">
        <w:rPr>
          <w:rFonts w:ascii="Times New Roman" w:hAnsi="Times New Roman"/>
          <w:b/>
          <w:bCs/>
          <w:sz w:val="28"/>
          <w:szCs w:val="28"/>
        </w:rPr>
        <w:t xml:space="preserve"> Thực hiện các phép tính </w:t>
      </w:r>
      <w:r w:rsidRPr="00AD6B9D">
        <w:rPr>
          <w:rFonts w:ascii="Times New Roman" w:hAnsi="Times New Roman"/>
          <w:bCs/>
          <w:sz w:val="28"/>
          <w:szCs w:val="28"/>
        </w:rPr>
        <w:t>(4 điểm)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tabs>
          <w:tab w:val="left" w:pos="360"/>
          <w:tab w:val="left" w:pos="720"/>
          <w:tab w:val="left" w:pos="439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) (–25) . 7 . (–4)</w:t>
      </w:r>
      <w:r w:rsidRPr="00AD6B9D">
        <w:rPr>
          <w:rFonts w:ascii="Times New Roman" w:hAnsi="Times New Roman"/>
          <w:sz w:val="28"/>
          <w:szCs w:val="28"/>
        </w:rPr>
        <w:tab/>
        <w:t>b) 49 + (–16) + (–49) + (–4)</w:t>
      </w:r>
    </w:p>
    <w:p w:rsidR="00DE75CD" w:rsidRPr="00AD6B9D" w:rsidRDefault="00DE75CD" w:rsidP="00A2460D">
      <w:pPr>
        <w:tabs>
          <w:tab w:val="left" w:leader="dot" w:pos="9781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tabs>
          <w:tab w:val="left" w:pos="360"/>
          <w:tab w:val="left" w:pos="720"/>
          <w:tab w:val="left" w:pos="439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) 31 . (–109) + 31 . 9</w:t>
      </w:r>
      <w:r w:rsidRPr="00AD6B9D">
        <w:rPr>
          <w:rFonts w:ascii="Times New Roman" w:hAnsi="Times New Roman"/>
          <w:sz w:val="28"/>
          <w:szCs w:val="28"/>
        </w:rPr>
        <w:tab/>
        <w:t>d ) (192 – 37 + 85) – (85 + 192)</w:t>
      </w:r>
    </w:p>
    <w:p w:rsidR="00DE75CD" w:rsidRPr="00AD6B9D" w:rsidRDefault="00DE75CD" w:rsidP="00A2460D">
      <w:pPr>
        <w:tabs>
          <w:tab w:val="left" w:leader="dot" w:pos="9781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line="24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2:</w:t>
      </w:r>
      <w:r w:rsidRPr="00AD6B9D">
        <w:rPr>
          <w:rFonts w:ascii="Times New Roman" w:hAnsi="Times New Roman"/>
          <w:b/>
          <w:sz w:val="28"/>
          <w:szCs w:val="28"/>
        </w:rPr>
        <w:tab/>
        <w:t xml:space="preserve">Tìm số nguyên x biết:  </w:t>
      </w:r>
      <w:r w:rsidRPr="00AD6B9D">
        <w:rPr>
          <w:rFonts w:ascii="Times New Roman" w:hAnsi="Times New Roman"/>
          <w:sz w:val="28"/>
          <w:szCs w:val="28"/>
        </w:rPr>
        <w:t xml:space="preserve">(2 điểm)   </w:t>
      </w:r>
    </w:p>
    <w:p w:rsidR="00DE75CD" w:rsidRPr="00AD6B9D" w:rsidRDefault="00DE75CD" w:rsidP="00A2460D">
      <w:pPr>
        <w:tabs>
          <w:tab w:val="left" w:pos="4395"/>
        </w:tabs>
        <w:spacing w:line="240" w:lineRule="auto"/>
        <w:rPr>
          <w:rFonts w:ascii="Times New Roman" w:hAnsi="Times New Roman"/>
          <w:sz w:val="28"/>
          <w:szCs w:val="28"/>
          <w:u w:val="single"/>
          <w:lang w:val="nl-NL"/>
        </w:rPr>
      </w:pPr>
      <w:r w:rsidRPr="00AD6B9D">
        <w:rPr>
          <w:rFonts w:ascii="Times New Roman" w:hAnsi="Times New Roman"/>
          <w:sz w:val="28"/>
          <w:szCs w:val="28"/>
          <w:lang w:val="pt-BR"/>
        </w:rPr>
        <w:t xml:space="preserve">a)  4 . x =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pt-BR"/>
        </w:rPr>
        <w:t>28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b)  3x + 7 – 9x =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pt-BR"/>
        </w:rPr>
        <w:t>11</w:t>
      </w:r>
      <w:r w:rsidRPr="00AD6B9D">
        <w:rPr>
          <w:rFonts w:ascii="Times New Roman" w:hAnsi="Times New Roman"/>
          <w:sz w:val="28"/>
          <w:szCs w:val="28"/>
          <w:u w:val="single"/>
          <w:lang w:val="nl-NL"/>
        </w:rPr>
        <w:t xml:space="preserve"> </w:t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>Bài 3: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(1 điểm) Trong cuộc thi hái hoa học tập, mỗi lớp phải trả lời 20 câu. Mỗi câu trả lời đúng được 5 điểm, mỗi câu trả lời sai bị trừ 2 điểm, bỏ qua không trả lời được 0 điểm. Hỏi lớp 6A  được bao nhiêu điểm, biết lớp 6 A trả lời đúng 11 câu, sai 7 câu và bỏ qua 2 câu? 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</w:p>
    <w:p w:rsidR="00DE75CD" w:rsidRPr="00AD6B9D" w:rsidRDefault="00DE75CD" w:rsidP="00A2460D">
      <w:pPr>
        <w:spacing w:line="240" w:lineRule="auto"/>
        <w:jc w:val="center"/>
        <w:rPr>
          <w:rFonts w:ascii="Times New Roman" w:hAnsi="Times New Roman"/>
          <w:b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lang w:val="nl-NL"/>
        </w:rPr>
        <w:t>ĐÁP ÁN – BIỂU ĐIỂM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 xml:space="preserve">I. </w:t>
      </w: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>Trắc nghiệm: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(3 đ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1629D2" w:rsidRPr="0001615C" w:rsidTr="0001615C"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5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6</w:t>
            </w:r>
          </w:p>
        </w:tc>
      </w:tr>
      <w:tr w:rsidR="001629D2" w:rsidRPr="0001615C" w:rsidTr="0001615C"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</w:tr>
      <w:tr w:rsidR="001629D2" w:rsidRPr="0001615C" w:rsidTr="0001615C"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</w:tr>
    </w:tbl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 xml:space="preserve">II. </w:t>
      </w: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>Tự luận: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(7 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1"/>
        <w:gridCol w:w="6162"/>
        <w:gridCol w:w="2073"/>
      </w:tblGrid>
      <w:tr w:rsidR="00DE75CD" w:rsidRPr="0001615C" w:rsidTr="0001615C">
        <w:tc>
          <w:tcPr>
            <w:tcW w:w="1384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ÀI</w:t>
            </w: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IỂU ĐIỂM</w:t>
            </w:r>
          </w:p>
        </w:tc>
      </w:tr>
      <w:tr w:rsidR="00DE75CD" w:rsidRPr="0001615C" w:rsidTr="0001615C">
        <w:tc>
          <w:tcPr>
            <w:tcW w:w="1384" w:type="dxa"/>
            <w:vMerge w:val="restart"/>
            <w:shd w:val="clear" w:color="auto" w:fill="auto"/>
            <w:vAlign w:val="center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a) (–25) . 7 . (–4) = (-25) . (-4) . 7 = 100 . 7 = 700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) 49 + (–16) + (–49) + (–4) = 49 + (-49) + (-16) + (-14)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lastRenderedPageBreak/>
              <w:t>= 0 + (-30) = -30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c) 31 . (–109) + 31 . 9 = 31 . (-109 + 9) = 31 . 100 = 3100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d ) (192 – 37 + 85) – (85 + 192) = 192 – 37 + 85 – 85 – 192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= 192 – 192 + 85 – 85 – 37 = 0 + 0 – 37 = -37 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 w:val="restart"/>
            <w:shd w:val="clear" w:color="auto" w:fill="auto"/>
            <w:vAlign w:val="center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)  4 . x =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t>–</w:t>
            </w: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>28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         x = -28 : 4 = -7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)  3x + 7 – 9x =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t>–</w:t>
            </w: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>11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3x – 9x        = -11 – 7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(3 – 9).x       = -18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-6x         = -18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x         = -18 : (-6) = 3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</w:tr>
      <w:tr w:rsidR="00DE75CD" w:rsidRPr="0001615C" w:rsidTr="0001615C">
        <w:tc>
          <w:tcPr>
            <w:tcW w:w="1384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>Số điểm của lớp 6A là : 11 . 5 + (-2) . 7 + 2 . 0 = 41 (điểm)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</w:tbl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</w:p>
    <w:p w:rsidR="00DE75CD" w:rsidRDefault="00DE75CD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01615C">
        <w:tc>
          <w:tcPr>
            <w:tcW w:w="3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lastRenderedPageBreak/>
              <w:t/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7</w:t>
            </w:r>
          </w:p>
        </w:tc>
        <w:tc>
          <w:tcPr>
            <w:tcW w:w="6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tabs>
          <w:tab w:val="left" w:pos="3165"/>
        </w:tabs>
        <w:spacing w:line="240" w:lineRule="auto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DE75CD" w:rsidRPr="00AD6B9D" w:rsidRDefault="00DE75CD" w:rsidP="00A2460D">
      <w:pPr>
        <w:tabs>
          <w:tab w:val="left" w:pos="3165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  <w:u w:val="single"/>
        </w:rPr>
        <w:t>A- Trắc nghiệm</w:t>
      </w:r>
      <w:r w:rsidRPr="00AD6B9D">
        <w:rPr>
          <w:rFonts w:ascii="Times New Roman" w:hAnsi="Times New Roman"/>
          <w:i/>
          <w:sz w:val="28"/>
          <w:szCs w:val="28"/>
        </w:rPr>
        <w:t xml:space="preserve">:  Hãy khoanh tròn vào đáp án đúng  </w:t>
      </w:r>
      <w:r w:rsidRPr="00AD6B9D">
        <w:rPr>
          <w:rFonts w:ascii="Times New Roman" w:hAnsi="Times New Roman"/>
          <w:sz w:val="28"/>
          <w:szCs w:val="28"/>
        </w:rPr>
        <w:t>(3 điểm)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1</w:t>
      </w:r>
      <w:r w:rsidRPr="00AD6B9D">
        <w:rPr>
          <w:rFonts w:ascii="Times New Roman" w:hAnsi="Times New Roman"/>
          <w:sz w:val="28"/>
          <w:szCs w:val="28"/>
        </w:rPr>
        <w:t xml:space="preserve"> : Tập hợp M = {16; 17; 18; …; 36} có bao nhiêu phần tử?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21</w:t>
      </w:r>
      <w:r w:rsidRPr="00AD6B9D">
        <w:rPr>
          <w:rFonts w:ascii="Times New Roman" w:hAnsi="Times New Roman"/>
          <w:sz w:val="28"/>
          <w:szCs w:val="28"/>
        </w:rPr>
        <w:tab/>
        <w:t>B. 22</w:t>
      </w:r>
      <w:r w:rsidRPr="00AD6B9D">
        <w:rPr>
          <w:rFonts w:ascii="Times New Roman" w:hAnsi="Times New Roman"/>
          <w:sz w:val="28"/>
          <w:szCs w:val="28"/>
        </w:rPr>
        <w:tab/>
        <w:t>C. 20</w:t>
      </w:r>
      <w:r w:rsidRPr="00AD6B9D">
        <w:rPr>
          <w:rFonts w:ascii="Times New Roman" w:hAnsi="Times New Roman"/>
          <w:sz w:val="28"/>
          <w:szCs w:val="28"/>
        </w:rPr>
        <w:tab/>
        <w:t>D. 11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2:</w:t>
      </w:r>
      <w:r w:rsidRPr="00AD6B9D">
        <w:rPr>
          <w:rFonts w:ascii="Times New Roman" w:hAnsi="Times New Roman"/>
          <w:sz w:val="28"/>
          <w:szCs w:val="28"/>
        </w:rPr>
        <w:t xml:space="preserve"> Tập hợp P các số tự nhiên lớn hơn 6 và nhỏ hơn 11 là:</w:t>
      </w:r>
    </w:p>
    <w:p w:rsidR="00DE75CD" w:rsidRPr="00AD6B9D" w:rsidRDefault="00DE75CD" w:rsidP="00A2460D">
      <w:pPr>
        <w:tabs>
          <w:tab w:val="left" w:pos="6096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 P = {6; 7; 8; 9; 10; 11}</w:t>
      </w:r>
      <w:r w:rsidRPr="00AD6B9D">
        <w:rPr>
          <w:rFonts w:ascii="Times New Roman" w:hAnsi="Times New Roman"/>
          <w:sz w:val="28"/>
          <w:szCs w:val="28"/>
        </w:rPr>
        <w:tab/>
        <w:t>C.  P = {</w:t>
      </w:r>
      <w:r w:rsidRPr="00AD6B9D">
        <w:rPr>
          <w:rFonts w:ascii="Times New Roman" w:hAnsi="Times New Roman"/>
          <w:sz w:val="28"/>
          <w:szCs w:val="28"/>
          <w:lang w:val="pt-BR"/>
        </w:rPr>
        <w:t>x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CE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N | 6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A3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x </w:t>
      </w:r>
      <w:r w:rsidRPr="00AD6B9D">
        <w:rPr>
          <w:rFonts w:ascii="Times New Roman" w:hAnsi="Times New Roman"/>
          <w:position w:val="-4"/>
          <w:sz w:val="28"/>
          <w:szCs w:val="28"/>
          <w:lang w:val="pt-BR"/>
        </w:rPr>
        <w:object w:dxaOrig="220" w:dyaOrig="240">
          <v:shape id="_x0000_i1115" type="#_x0000_t75" style="width:11.25pt;height:12pt" o:ole="">
            <v:imagedata r:id="rId153" o:title=""/>
          </v:shape>
          <o:OLEObject Type="Embed" ProgID="Equation.DSMT4" ShapeID="_x0000_i1115" DrawAspect="Content" ObjectID="_1609225056" r:id="rId154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>11}</w:t>
      </w:r>
      <w:r w:rsidRPr="00AD6B9D">
        <w:rPr>
          <w:rFonts w:ascii="Times New Roman" w:hAnsi="Times New Roman"/>
          <w:sz w:val="28"/>
          <w:szCs w:val="28"/>
        </w:rPr>
        <w:t xml:space="preserve"> </w:t>
      </w:r>
    </w:p>
    <w:p w:rsidR="00DE75CD" w:rsidRPr="00AD6B9D" w:rsidRDefault="00DE75CD" w:rsidP="00A2460D">
      <w:pPr>
        <w:tabs>
          <w:tab w:val="left" w:pos="6096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.  P = {</w:t>
      </w:r>
      <w:r w:rsidRPr="00AD6B9D">
        <w:rPr>
          <w:rFonts w:ascii="Times New Roman" w:hAnsi="Times New Roman"/>
          <w:sz w:val="28"/>
          <w:szCs w:val="28"/>
          <w:lang w:val="pt-BR"/>
        </w:rPr>
        <w:t>x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CE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N | 6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A3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x &lt; 11}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D.  </w:t>
      </w:r>
      <w:r w:rsidRPr="00AD6B9D">
        <w:rPr>
          <w:rFonts w:ascii="Times New Roman" w:hAnsi="Times New Roman"/>
          <w:sz w:val="28"/>
          <w:szCs w:val="28"/>
        </w:rPr>
        <w:t>P = {</w:t>
      </w:r>
      <w:r w:rsidRPr="00AD6B9D">
        <w:rPr>
          <w:rFonts w:ascii="Times New Roman" w:hAnsi="Times New Roman"/>
          <w:sz w:val="28"/>
          <w:szCs w:val="28"/>
          <w:lang w:val="pt-BR"/>
        </w:rPr>
        <w:t>x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CE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N | 6&lt; x &lt; 11}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3:</w:t>
      </w:r>
      <w:r w:rsidRPr="00AD6B9D">
        <w:rPr>
          <w:rFonts w:ascii="Times New Roman" w:hAnsi="Times New Roman"/>
          <w:sz w:val="28"/>
          <w:szCs w:val="28"/>
        </w:rPr>
        <w:t xml:space="preserve"> Cho tập hợp H = </w:t>
      </w:r>
      <w:r w:rsidRPr="00AD6B9D">
        <w:rPr>
          <w:rFonts w:ascii="Times New Roman" w:hAnsi="Times New Roman"/>
          <w:sz w:val="28"/>
          <w:szCs w:val="28"/>
          <w:lang w:val="pt-BR"/>
        </w:rPr>
        <w:t>{1; 3; 5; 7; 9} thì: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  <w:lang w:val="pt-BR"/>
        </w:rPr>
        <w:t>A.  3</w:t>
      </w:r>
      <w:r w:rsidRPr="00AD6B9D">
        <w:rPr>
          <w:rFonts w:ascii="Times New Roman" w:hAnsi="Times New Roman"/>
          <w:position w:val="-4"/>
          <w:sz w:val="28"/>
          <w:szCs w:val="28"/>
          <w:lang w:val="pt-BR"/>
        </w:rPr>
        <w:object w:dxaOrig="200" w:dyaOrig="200">
          <v:shape id="_x0000_i1116" type="#_x0000_t75" style="width:10.5pt;height:10.5pt" o:ole="">
            <v:imagedata r:id="rId155" o:title=""/>
          </v:shape>
          <o:OLEObject Type="Embed" ProgID="Equation.DSMT4" ShapeID="_x0000_i1116" DrawAspect="Content" ObjectID="_1609225057" r:id="rId156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>H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>B.  3</w:t>
      </w:r>
      <w:r w:rsidRPr="00AD6B9D">
        <w:rPr>
          <w:rFonts w:ascii="Times New Roman" w:hAnsi="Times New Roman"/>
          <w:position w:val="-6"/>
          <w:sz w:val="28"/>
          <w:szCs w:val="28"/>
          <w:lang w:val="pt-BR"/>
        </w:rPr>
        <w:object w:dxaOrig="200" w:dyaOrig="240">
          <v:shape id="_x0000_i1117" type="#_x0000_t75" style="width:10.5pt;height:12pt" o:ole="">
            <v:imagedata r:id="rId157" o:title=""/>
          </v:shape>
          <o:OLEObject Type="Embed" ProgID="Equation.DSMT4" ShapeID="_x0000_i1117" DrawAspect="Content" ObjectID="_1609225058" r:id="rId158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H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C.  3 </w:t>
      </w:r>
      <w:r w:rsidRPr="00AD6B9D">
        <w:rPr>
          <w:rFonts w:ascii="Times New Roman" w:hAnsi="Times New Roman"/>
          <w:position w:val="-4"/>
          <w:sz w:val="28"/>
          <w:szCs w:val="28"/>
          <w:lang w:val="pt-BR"/>
        </w:rPr>
        <w:object w:dxaOrig="260" w:dyaOrig="200">
          <v:shape id="_x0000_i1118" type="#_x0000_t75" style="width:12.75pt;height:10.5pt" o:ole="">
            <v:imagedata r:id="rId159" o:title=""/>
          </v:shape>
          <o:OLEObject Type="Embed" ProgID="Equation.DSMT4" ShapeID="_x0000_i1118" DrawAspect="Content" ObjectID="_1609225059" r:id="rId160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H              D. {3} </w:t>
      </w:r>
      <w:r w:rsidRPr="00AD6B9D">
        <w:rPr>
          <w:rFonts w:ascii="Times New Roman" w:hAnsi="Times New Roman"/>
          <w:position w:val="-4"/>
          <w:sz w:val="28"/>
          <w:szCs w:val="28"/>
          <w:lang w:val="pt-BR"/>
        </w:rPr>
        <w:object w:dxaOrig="200" w:dyaOrig="200">
          <v:shape id="_x0000_i1119" type="#_x0000_t75" style="width:10.5pt;height:10.5pt" o:ole="">
            <v:imagedata r:id="rId155" o:title=""/>
          </v:shape>
          <o:OLEObject Type="Embed" ProgID="Equation.DSMT4" ShapeID="_x0000_i1119" DrawAspect="Content" ObjectID="_1609225060" r:id="rId161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H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4:</w:t>
      </w:r>
      <w:r w:rsidRPr="00AD6B9D">
        <w:rPr>
          <w:rFonts w:ascii="Times New Roman" w:hAnsi="Times New Roman"/>
          <w:sz w:val="28"/>
          <w:szCs w:val="28"/>
        </w:rPr>
        <w:t xml:space="preserve"> Viết tích bằng cách dùng lũy thừa: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4</w:t>
      </w:r>
      <w:r w:rsidRPr="00AD6B9D">
        <w:rPr>
          <w:rFonts w:ascii="Times New Roman" w:hAnsi="Times New Roman"/>
          <w:sz w:val="28"/>
          <w:szCs w:val="28"/>
        </w:rPr>
        <w:t xml:space="preserve"> .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= ?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  <w:vertAlign w:val="superscript"/>
        </w:rPr>
      </w:pPr>
      <w:r w:rsidRPr="00AD6B9D">
        <w:rPr>
          <w:rFonts w:ascii="Times New Roman" w:hAnsi="Times New Roman"/>
          <w:sz w:val="28"/>
          <w:szCs w:val="28"/>
        </w:rPr>
        <w:t>A. 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ab/>
        <w:t>B. 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6</w:t>
      </w:r>
      <w:r w:rsidRPr="00AD6B9D">
        <w:rPr>
          <w:rFonts w:ascii="Times New Roman" w:hAnsi="Times New Roman"/>
          <w:sz w:val="28"/>
          <w:szCs w:val="28"/>
        </w:rPr>
        <w:tab/>
        <w:t>C. 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8</w:t>
      </w:r>
      <w:r w:rsidRPr="00AD6B9D">
        <w:rPr>
          <w:rFonts w:ascii="Times New Roman" w:hAnsi="Times New Roman"/>
          <w:sz w:val="28"/>
          <w:szCs w:val="28"/>
        </w:rPr>
        <w:t xml:space="preserve">                     D.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5:</w:t>
      </w:r>
      <w:r w:rsidRPr="00AD6B9D">
        <w:rPr>
          <w:rFonts w:ascii="Times New Roman" w:hAnsi="Times New Roman"/>
          <w:sz w:val="28"/>
          <w:szCs w:val="28"/>
        </w:rPr>
        <w:t xml:space="preserve"> Trong các dòng sau, dòng nào là ba số tự nhiên liên tiếp tăng dần?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99; 98; 97</w:t>
      </w:r>
      <w:r w:rsidRPr="00AD6B9D">
        <w:rPr>
          <w:rFonts w:ascii="Times New Roman" w:hAnsi="Times New Roman"/>
          <w:sz w:val="28"/>
          <w:szCs w:val="28"/>
        </w:rPr>
        <w:tab/>
        <w:t>B. 24; 26; 28</w:t>
      </w:r>
      <w:r w:rsidRPr="00AD6B9D">
        <w:rPr>
          <w:rFonts w:ascii="Times New Roman" w:hAnsi="Times New Roman"/>
          <w:sz w:val="28"/>
          <w:szCs w:val="28"/>
        </w:rPr>
        <w:tab/>
        <w:t>C. 15; 17; 19          D. 89; 90; 91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6:</w:t>
      </w:r>
      <w:r w:rsidRPr="00AD6B9D">
        <w:rPr>
          <w:rFonts w:ascii="Times New Roman" w:hAnsi="Times New Roman"/>
          <w:sz w:val="28"/>
          <w:szCs w:val="28"/>
        </w:rPr>
        <w:t xml:space="preserve"> Số nào là số chính phương?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 10</w:t>
      </w:r>
      <w:r w:rsidRPr="00AD6B9D">
        <w:rPr>
          <w:rFonts w:ascii="Times New Roman" w:hAnsi="Times New Roman"/>
          <w:sz w:val="28"/>
          <w:szCs w:val="28"/>
        </w:rPr>
        <w:tab/>
        <w:t>B.  45</w:t>
      </w:r>
      <w:r w:rsidRPr="00AD6B9D">
        <w:rPr>
          <w:rFonts w:ascii="Times New Roman" w:hAnsi="Times New Roman"/>
          <w:sz w:val="28"/>
          <w:szCs w:val="28"/>
        </w:rPr>
        <w:tab/>
        <w:t>C.  36                     D. 99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bCs/>
          <w:sz w:val="28"/>
          <w:szCs w:val="28"/>
          <w:lang w:val="pt-BR"/>
        </w:rPr>
        <w:t>II.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 xml:space="preserve"> </w:t>
      </w:r>
      <w:r w:rsidRPr="00AD6B9D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Phần tự luận:</w: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>(7 điểm)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b/>
          <w:noProof/>
          <w:sz w:val="28"/>
          <w:szCs w:val="28"/>
          <w:u w:val="single"/>
        </w:rPr>
        <w:t>Bài 1</w:t>
      </w:r>
      <w:r w:rsidRPr="00AD6B9D">
        <w:rPr>
          <w:rFonts w:ascii="Times New Roman" w:hAnsi="Times New Roman"/>
          <w:b/>
          <w:sz w:val="28"/>
          <w:szCs w:val="28"/>
          <w:lang w:val="fr-FR"/>
        </w:rPr>
        <w:t xml:space="preserve">   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 xml:space="preserve">(3 điểm) </w:t>
      </w:r>
      <w:r w:rsidRPr="00AD6B9D">
        <w:rPr>
          <w:rFonts w:ascii="Times New Roman" w:hAnsi="Times New Roman"/>
          <w:sz w:val="28"/>
          <w:szCs w:val="28"/>
          <w:lang w:val="pt-BR"/>
        </w:rPr>
        <w:t>Thực hiện phép tính: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  <w:lang w:val="pt-BR"/>
        </w:rPr>
        <w:t>a) 42 – 39 : 13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  b) 9 . 45 + 55 . 9 – 120                 </w:t>
      </w:r>
      <w:r w:rsidRPr="00AD6B9D">
        <w:rPr>
          <w:rFonts w:ascii="Times New Roman" w:hAnsi="Times New Roman"/>
          <w:sz w:val="28"/>
          <w:szCs w:val="28"/>
        </w:rPr>
        <w:t>c) 1200 : {4 . [126 – (4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. 5 + 16)]}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noProof/>
          <w:sz w:val="28"/>
          <w:szCs w:val="28"/>
          <w:u w:val="single"/>
        </w:rPr>
        <w:t>Bài 2</w:t>
      </w:r>
      <w:r w:rsidRPr="00AD6B9D">
        <w:rPr>
          <w:rFonts w:ascii="Times New Roman" w:hAnsi="Times New Roman"/>
          <w:noProof/>
          <w:sz w:val="28"/>
          <w:szCs w:val="28"/>
          <w:u w:val="single"/>
        </w:rPr>
        <w:t xml:space="preserve"> </w:t>
      </w:r>
      <w:r w:rsidRPr="00AD6B9D">
        <w:rPr>
          <w:rFonts w:ascii="Times New Roman" w:hAnsi="Times New Roman"/>
          <w:noProof/>
          <w:sz w:val="28"/>
          <w:szCs w:val="28"/>
        </w:rPr>
        <w:t>(2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 xml:space="preserve"> điểm) </w:t>
      </w:r>
      <w:r w:rsidRPr="00AD6B9D">
        <w:rPr>
          <w:rFonts w:ascii="Times New Roman" w:hAnsi="Times New Roman"/>
          <w:sz w:val="28"/>
          <w:szCs w:val="28"/>
          <w:lang w:val="pt-BR"/>
        </w:rPr>
        <w:t>Tìm số tự nhiên x, biết: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vertAlign w:val="superscript"/>
        </w:rPr>
      </w:pPr>
      <w:r w:rsidRPr="00AD6B9D">
        <w:rPr>
          <w:rFonts w:ascii="Times New Roman" w:hAnsi="Times New Roman"/>
          <w:sz w:val="28"/>
          <w:szCs w:val="28"/>
          <w:lang w:val="pt-BR"/>
        </w:rPr>
        <w:lastRenderedPageBreak/>
        <w:t>a)  3 . x – 5 = 4</w:t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  <w:t>b) 3</w:t>
      </w:r>
      <w:r w:rsidRPr="00AD6B9D"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. (4x + 16) = 8 . 3</w:t>
      </w:r>
      <w:r w:rsidRPr="00AD6B9D">
        <w:rPr>
          <w:rFonts w:ascii="Times New Roman" w:hAnsi="Times New Roman"/>
          <w:sz w:val="28"/>
          <w:szCs w:val="28"/>
          <w:vertAlign w:val="superscript"/>
          <w:lang w:val="pt-BR"/>
        </w:rPr>
        <w:t>7</w:t>
      </w:r>
      <w:r w:rsidRPr="00AD6B9D">
        <w:rPr>
          <w:rFonts w:ascii="Times New Roman" w:hAnsi="Times New Roman"/>
          <w:noProof/>
          <w:sz w:val="28"/>
          <w:szCs w:val="28"/>
        </w:rPr>
        <w:tab/>
      </w:r>
      <w:r w:rsidRPr="00AD6B9D">
        <w:rPr>
          <w:rFonts w:ascii="Times New Roman" w:hAnsi="Times New Roman"/>
          <w:noProof/>
          <w:sz w:val="28"/>
          <w:szCs w:val="28"/>
        </w:rPr>
        <w:tab/>
      </w:r>
    </w:p>
    <w:p w:rsidR="00DE75CD" w:rsidRPr="00AD6B9D" w:rsidRDefault="00DE75CD" w:rsidP="00A2460D">
      <w:pPr>
        <w:tabs>
          <w:tab w:val="left" w:leader="dot" w:pos="1139"/>
          <w:tab w:val="left" w:leader="dot" w:pos="4757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noProof/>
          <w:sz w:val="28"/>
          <w:szCs w:val="28"/>
          <w:u w:val="single"/>
        </w:rPr>
        <w:t>Bài 3</w:t>
      </w:r>
      <w:r w:rsidRPr="00AD6B9D">
        <w:rPr>
          <w:rFonts w:ascii="Times New Roman" w:hAnsi="Times New Roman"/>
          <w:noProof/>
          <w:sz w:val="28"/>
          <w:szCs w:val="28"/>
        </w:rPr>
        <w:t xml:space="preserve"> (1 điểm</w:t>
      </w:r>
      <w:r w:rsidRPr="00AD6B9D">
        <w:rPr>
          <w:rFonts w:ascii="Times New Roman" w:hAnsi="Times New Roman"/>
          <w:b/>
          <w:bCs/>
          <w:noProof/>
          <w:sz w:val="28"/>
          <w:szCs w:val="28"/>
        </w:rPr>
        <w:t xml:space="preserve">) </w:t>
      </w:r>
      <w:r w:rsidRPr="00AD6B9D">
        <w:rPr>
          <w:rFonts w:ascii="Times New Roman" w:hAnsi="Times New Roman"/>
          <w:sz w:val="28"/>
          <w:szCs w:val="28"/>
        </w:rPr>
        <w:t>Có 347 khách đi tham quan bằng ô tô 24 chỗ ngồi. Cần ít nhất mấy xe để chở hết khách tham quan?</w:t>
      </w:r>
    </w:p>
    <w:p w:rsidR="00DE75CD" w:rsidRPr="00AD6B9D" w:rsidRDefault="00DE75CD" w:rsidP="00A2460D">
      <w:pPr>
        <w:spacing w:line="240" w:lineRule="auto"/>
        <w:rPr>
          <w:rFonts w:ascii="Times New Roman" w:hAnsi="Times New Roman"/>
          <w:b/>
          <w:sz w:val="28"/>
          <w:szCs w:val="28"/>
          <w:u w:val="single"/>
          <w:lang w:val="nl-NL"/>
        </w:rPr>
      </w:pPr>
      <w:r w:rsidRPr="00AD6B9D">
        <w:rPr>
          <w:rFonts w:ascii="Times New Roman" w:hAnsi="Times New Roman"/>
          <w:b/>
          <w:noProof/>
          <w:sz w:val="28"/>
          <w:szCs w:val="28"/>
          <w:u w:val="single"/>
        </w:rPr>
        <w:t>Bài</w:t>
      </w:r>
      <w:r w:rsidRPr="00AD6B9D">
        <w:rPr>
          <w:rFonts w:ascii="Times New Roman" w:hAnsi="Times New Roman"/>
          <w:b/>
          <w:noProof/>
          <w:sz w:val="28"/>
          <w:szCs w:val="28"/>
        </w:rPr>
        <w:t xml:space="preserve"> 4:</w:t>
      </w:r>
      <w:r w:rsidRPr="00AD6B9D">
        <w:rPr>
          <w:rFonts w:ascii="Times New Roman" w:hAnsi="Times New Roman"/>
          <w:noProof/>
          <w:sz w:val="28"/>
          <w:szCs w:val="28"/>
        </w:rPr>
        <w:t xml:space="preserve"> (1 điểm</w:t>
      </w:r>
      <w:r w:rsidRPr="00AD6B9D">
        <w:rPr>
          <w:rFonts w:ascii="Times New Roman" w:hAnsi="Times New Roman"/>
          <w:b/>
          <w:bCs/>
          <w:noProof/>
          <w:sz w:val="28"/>
          <w:szCs w:val="28"/>
        </w:rPr>
        <w:t xml:space="preserve">) </w:t>
      </w:r>
      <w:r w:rsidRPr="00AD6B9D">
        <w:rPr>
          <w:rFonts w:ascii="Times New Roman" w:hAnsi="Times New Roman"/>
          <w:noProof/>
          <w:sz w:val="28"/>
          <w:szCs w:val="28"/>
        </w:rPr>
        <w:t>Một phép chia có thương là 7 và dư là 15. Hiệu giữa số bị chia và số chia là 141. Tìm số bị chia và số chia.</w:t>
      </w: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 xml:space="preserve"> 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b/>
          <w:sz w:val="28"/>
          <w:szCs w:val="28"/>
          <w:u w:val="single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>ĐÁP ÁN BIỂU ĐIỂM:</w:t>
      </w:r>
    </w:p>
    <w:p w:rsidR="00DE75CD" w:rsidRPr="00AD6B9D" w:rsidRDefault="00DE75CD" w:rsidP="00A2460D">
      <w:pPr>
        <w:tabs>
          <w:tab w:val="center" w:leader="dot" w:pos="9360"/>
        </w:tabs>
        <w:spacing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I. TRẮC NGHIỆM (3 điểm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4"/>
        <w:gridCol w:w="671"/>
        <w:gridCol w:w="671"/>
        <w:gridCol w:w="671"/>
        <w:gridCol w:w="671"/>
        <w:gridCol w:w="671"/>
        <w:gridCol w:w="671"/>
        <w:gridCol w:w="808"/>
      </w:tblGrid>
      <w:tr w:rsidR="00DE75CD" w:rsidRPr="00AD6B9D" w:rsidTr="00A2460D">
        <w:trPr>
          <w:trHeight w:val="317"/>
        </w:trPr>
        <w:tc>
          <w:tcPr>
            <w:tcW w:w="808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765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Tổng</w:t>
            </w:r>
          </w:p>
        </w:tc>
      </w:tr>
      <w:tr w:rsidR="00DE75CD" w:rsidRPr="00AD6B9D" w:rsidTr="00A2460D">
        <w:trPr>
          <w:trHeight w:val="353"/>
        </w:trPr>
        <w:tc>
          <w:tcPr>
            <w:tcW w:w="808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ĐA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765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353"/>
        </w:trPr>
        <w:tc>
          <w:tcPr>
            <w:tcW w:w="808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765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3,0</w:t>
            </w:r>
          </w:p>
        </w:tc>
      </w:tr>
    </w:tbl>
    <w:p w:rsidR="00DE75CD" w:rsidRPr="00AD6B9D" w:rsidRDefault="00DE75CD" w:rsidP="00A2460D">
      <w:pPr>
        <w:spacing w:before="120"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II. T</w:t>
      </w:r>
      <w:r w:rsidRPr="00AD6B9D">
        <w:rPr>
          <w:rFonts w:ascii="Times New Roman" w:hAnsi="Times New Roman"/>
          <w:b/>
          <w:sz w:val="28"/>
          <w:szCs w:val="28"/>
          <w:u w:val="single"/>
          <w:lang w:val="vi-VN"/>
        </w:rPr>
        <w:t>Ự LUẬN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 xml:space="preserve"> (7 điểm):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21"/>
        <w:gridCol w:w="7206"/>
        <w:gridCol w:w="910"/>
        <w:gridCol w:w="839"/>
      </w:tblGrid>
      <w:tr w:rsidR="00DE75CD" w:rsidRPr="00AD6B9D" w:rsidTr="00A2460D">
        <w:tc>
          <w:tcPr>
            <w:tcW w:w="621" w:type="dxa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410" w:type="dxa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912" w:type="dxa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  <w:tc>
          <w:tcPr>
            <w:tcW w:w="798" w:type="dxa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DE75CD" w:rsidRPr="00AD6B9D" w:rsidTr="00A2460D">
        <w:tc>
          <w:tcPr>
            <w:tcW w:w="621" w:type="dxa"/>
            <w:vMerge w:val="restart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7410" w:type="dxa"/>
            <w:tcBorders>
              <w:bottom w:val="single" w:sz="4" w:space="0" w:color="000000"/>
            </w:tcBorders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a) 42 – 39 : 13 = 42 – 3 = 39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 đ</w:t>
            </w:r>
          </w:p>
        </w:tc>
        <w:tc>
          <w:tcPr>
            <w:tcW w:w="798" w:type="dxa"/>
            <w:vMerge w:val="restart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3,0 đ</w:t>
            </w:r>
          </w:p>
        </w:tc>
      </w:tr>
      <w:tr w:rsidR="00DE75CD" w:rsidRPr="00AD6B9D" w:rsidTr="00A2460D">
        <w:tc>
          <w:tcPr>
            <w:tcW w:w="621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10" w:type="dxa"/>
            <w:tcBorders>
              <w:bottom w:val="single" w:sz="4" w:space="0" w:color="000000"/>
            </w:tcBorders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b) 9 . 45 + 55 . 9 – 120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 xml:space="preserve">= 9(45 + 55) – 120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 xml:space="preserve">= 9 . 100 – 120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900 – 120 = 780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1568"/>
        </w:trPr>
        <w:tc>
          <w:tcPr>
            <w:tcW w:w="621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10" w:type="dxa"/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) 1200 : {4 . [126 – (4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. 5 + 16)]}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1200 : {4 . [126 – (16 . 5 + 16)]}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1200 : {4 . [126 – 96]}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1200 : {4 . 30}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1200 : 120 = 10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 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DE75CD" w:rsidRPr="00AD6B9D" w:rsidTr="00A2460D">
        <w:tc>
          <w:tcPr>
            <w:tcW w:w="621" w:type="dxa"/>
            <w:vMerge w:val="restart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7410" w:type="dxa"/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a)  3 . x – 5 = 4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3 . x       = 4 + 5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       x       = 9 : 3 = 3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 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>0,5 đ</w:t>
            </w:r>
          </w:p>
        </w:tc>
        <w:tc>
          <w:tcPr>
            <w:tcW w:w="798" w:type="dxa"/>
            <w:vMerge w:val="restart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2,0 đ</w:t>
            </w:r>
          </w:p>
        </w:tc>
      </w:tr>
      <w:tr w:rsidR="00DE75CD" w:rsidRPr="00AD6B9D" w:rsidTr="00A2460D">
        <w:tc>
          <w:tcPr>
            <w:tcW w:w="621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10" w:type="dxa"/>
            <w:tcBorders>
              <w:bottom w:val="single" w:sz="4" w:space="0" w:color="auto"/>
            </w:tcBorders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b)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4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. (4x + 16) = 8 .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7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4x + 16 = 8 .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7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: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      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4x + 16 = 8 .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4x + 16 = 216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4x         = 216 – 16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x         = 200 : 4 = 50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DE75CD" w:rsidRPr="00AD6B9D" w:rsidTr="00A2460D">
        <w:tc>
          <w:tcPr>
            <w:tcW w:w="621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7410" w:type="dxa"/>
            <w:vAlign w:val="center"/>
          </w:tcPr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347 : 24 = 14 xe (dư 11 khách)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Vậy cần ít nhất 15 xe để chở hết số khách du lịch.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,0 đ</w:t>
            </w:r>
          </w:p>
        </w:tc>
      </w:tr>
      <w:tr w:rsidR="00DE75CD" w:rsidRPr="00AD6B9D" w:rsidTr="00A2460D">
        <w:tc>
          <w:tcPr>
            <w:tcW w:w="621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7410" w:type="dxa"/>
            <w:vAlign w:val="center"/>
          </w:tcPr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Số bị chia = số chia . 7 + 15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Số bị chia – số chia = 141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320" w:dyaOrig="240">
                <v:shape id="_x0000_i1120" type="#_x0000_t75" style="width:16.5pt;height:12pt" o:ole="">
                  <v:imagedata r:id="rId162" o:title=""/>
                </v:shape>
                <o:OLEObject Type="Embed" ProgID="Equation.DSMT4" ShapeID="_x0000_i1120" DrawAspect="Content" ObjectID="_1609225061" r:id="rId163"/>
              </w:object>
            </w: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Số chia . 7 + 15 – số chia = 141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     6 . số chia = 141 – 15 = 126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Vậy : Số chia = 126 : 6= 21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         Số bị chia = 21 + 141 = 162</w:t>
            </w:r>
          </w:p>
        </w:tc>
        <w:tc>
          <w:tcPr>
            <w:tcW w:w="912" w:type="dxa"/>
          </w:tcPr>
          <w:p w:rsidR="00DE75CD" w:rsidRPr="00AD6B9D" w:rsidRDefault="00DE75CD" w:rsidP="00A2460D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,0 đ</w:t>
            </w:r>
          </w:p>
        </w:tc>
      </w:tr>
    </w:tbl>
    <w:p w:rsidR="00DE75CD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ab/>
      </w: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Pr="00AD6B9D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lastRenderedPageBreak/>
              <w:t/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DE75CD" w:rsidRPr="00AD6B9D" w:rsidRDefault="00DE75CD" w:rsidP="00A2460D">
      <w:pPr>
        <w:tabs>
          <w:tab w:val="left" w:pos="2010"/>
        </w:tabs>
        <w:rPr>
          <w:rFonts w:ascii="Times New Roman" w:hAnsi="Times New Roman"/>
          <w:sz w:val="28"/>
          <w:szCs w:val="28"/>
        </w:rPr>
      </w:pP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I 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Trắc nghiệm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(3.0 điểm )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</w:t>
      </w:r>
      <w:r w:rsidRPr="001629D2">
        <w:rPr>
          <w:rFonts w:ascii="Times New Roman" w:hAnsi="Times New Roman"/>
          <w:b/>
          <w:i/>
          <w:sz w:val="28"/>
          <w:szCs w:val="28"/>
          <w:lang w:val="pt-BR"/>
        </w:rPr>
        <w:t>Khoanh tròn vào chữ cái a,b,c,d đứng trước kết quả đúng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. </w:t>
      </w:r>
      <w:r w:rsidRPr="001629D2">
        <w:rPr>
          <w:rFonts w:ascii="Times New Roman" w:hAnsi="Times New Roman"/>
          <w:sz w:val="28"/>
          <w:szCs w:val="28"/>
          <w:lang w:val="pt-BR"/>
        </w:rPr>
        <w:br/>
      </w:r>
      <w:r w:rsidRPr="001629D2">
        <w:rPr>
          <w:rFonts w:ascii="Times New Roman" w:hAnsi="Times New Roman"/>
          <w:b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1</w:t>
      </w: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 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: Số đối của ( -24) là :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1629D2">
        <w:rPr>
          <w:rFonts w:ascii="Times New Roman" w:hAnsi="Times New Roman"/>
          <w:sz w:val="28"/>
          <w:szCs w:val="28"/>
          <w:lang w:val="pt-BR"/>
        </w:rPr>
        <w:tab/>
        <w:t>a. -24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 b. 0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c.  +24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d.kết quả khác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2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Kết quả của phép tính  (-15)  + (-125 ) là :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-140                            b. 14       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c.  -120                         d . 120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3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Kết quả của phép tính  (-40)  + (+25 ) là :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 - 15                             b.  6   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c.  +15                          d . -65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4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Kết quả của phép tính  (-6) . 3 là :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 - 18                             b. + 9    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c.  +18                           d . -3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5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Kết quả của phép tính  (-12).(-5)  là :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 - 60                            b.  17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c.  + 60                          d . -17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6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: Trong các số sau số nào là ước của -15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 - 4                               b.  -5 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>c.  -6                               d . -7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u w:val="single"/>
          <w:lang w:val="pt-BR"/>
        </w:rPr>
      </w:pP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II 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Tự luận</w:t>
      </w: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 :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( 7.0 điểm )</w:t>
      </w:r>
      <w:r w:rsidRPr="001629D2">
        <w:rPr>
          <w:rFonts w:ascii="Times New Roman" w:hAnsi="Times New Roman"/>
          <w:sz w:val="28"/>
          <w:szCs w:val="28"/>
          <w:lang w:val="pt-BR"/>
        </w:rPr>
        <w:br/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1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Thực hiện phép tính .( 3.0 điểm)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a/ (- 38) + 65 +(-62)                           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b/  (-5).  42. (-20)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c/  127.( -26) + 26.37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2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Tìm số nguyên x, biết :  (2.0 điểm )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a/     x - 11 = -2                              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b/    2 x +19 = 15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lastRenderedPageBreak/>
        <w:t>Câu 3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: (1.0 điểm)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a/  Tìm 2 bội của -7 .                                    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b/ Tìm tất cả các ước của -4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4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( 1.0 điểm ) Giáo viên chủ nhiệm của lớp nêu lên thang điểm thi đua: Nếu học sinh có 1 phát biểu  đúng  được  cộng 10 điểm, có 1 phát biểu sai trừ 2 điểm.  Tính điểm giúp bạn Phong biết trong tuần đó bạn Phong có 8 phát biểu đúng và 3 phát biểu sai .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</w:p>
    <w:p w:rsidR="001629D2" w:rsidRPr="001629D2" w:rsidRDefault="001629D2" w:rsidP="001629D2">
      <w:pPr>
        <w:ind w:left="360"/>
        <w:rPr>
          <w:rFonts w:ascii="Times New Roman" w:hAnsi="Times New Roman"/>
          <w:b/>
          <w:sz w:val="28"/>
          <w:szCs w:val="28"/>
          <w:lang w:val="pt-BR"/>
        </w:rPr>
      </w:pPr>
    </w:p>
    <w:p w:rsidR="001629D2" w:rsidRPr="001629D2" w:rsidRDefault="001629D2" w:rsidP="001629D2">
      <w:pPr>
        <w:ind w:left="360"/>
        <w:rPr>
          <w:rFonts w:ascii="Times New Roman" w:hAnsi="Times New Roman"/>
          <w:b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lang w:val="pt-BR"/>
        </w:rPr>
        <w:t xml:space="preserve">VI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ĐÁP ÁN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.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I 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Trắc nghiệm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(3.0 điểm )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</w:t>
      </w:r>
      <w:r w:rsidRPr="001629D2">
        <w:rPr>
          <w:rFonts w:ascii="Times New Roman" w:hAnsi="Times New Roman"/>
          <w:b/>
          <w:i/>
          <w:sz w:val="28"/>
          <w:szCs w:val="28"/>
          <w:lang w:val="pt-BR"/>
        </w:rPr>
        <w:t>Khoanh tròn vào chữ cái a,b,c,d đứng trước kết quả đúng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.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1. c     2. a       3. d          4. a       5. c           6 . b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II 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Tự luận</w:t>
      </w: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 :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( 7.0 điểm )</w:t>
      </w:r>
      <w:r w:rsidRPr="001629D2">
        <w:rPr>
          <w:rFonts w:ascii="Times New Roman" w:hAnsi="Times New Roman"/>
          <w:sz w:val="28"/>
          <w:szCs w:val="28"/>
          <w:lang w:val="pt-BR"/>
        </w:rPr>
        <w:br/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1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Thực hiện phép tính .( 3.0 điểm)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a/ (- 38) + 65 +(-62)                                       b/  (-5).  42. (-20)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=[(-38)+(-62)]+65                                              = [(-5).(-20)].42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=  (-100)+ 65                                                       =   100 . 42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=  -35                                                                    =  4200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c/ 127.( -26) + 26.27  = (-127).26 + 26.27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                                   = 26.(-127 + 27 )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                                   = 26.( -100)   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                                    = -2600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lastRenderedPageBreak/>
        <w:t xml:space="preserve">                                                                                  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2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Tìm số nguyên x, biết :  (2.0 điểm )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a/     x - 11 = -2                                     b/ 2x +19 = 15 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  x = -2 +11                                          2x = 15 – 19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  x = 9                                                   2x = -4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                                                               x = -2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 xml:space="preserve">Câu </w:t>
      </w:r>
      <w:r w:rsidRPr="001629D2">
        <w:rPr>
          <w:rFonts w:ascii="Times New Roman" w:hAnsi="Times New Roman"/>
          <w:b/>
          <w:sz w:val="28"/>
          <w:szCs w:val="28"/>
          <w:lang w:val="pt-BR"/>
        </w:rPr>
        <w:t>3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: (1.0 điểm)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a/ Tìm 2 bội của -7 .                                           b/Tìm tất cả các ước của -4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Hai bội của -7 là :  </w:t>
      </w:r>
      <w:r w:rsidRPr="001629D2">
        <w:rPr>
          <w:rFonts w:ascii="Times New Roman" w:hAnsi="Times New Roman"/>
          <w:b/>
          <w:sz w:val="28"/>
          <w:szCs w:val="28"/>
          <w:lang w:val="pt-BR"/>
        </w:rPr>
        <w:t>-7 ;14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.                                          Ư(-4) = </w:t>
      </w:r>
      <w:r w:rsidRPr="001629D2">
        <w:rPr>
          <w:rFonts w:ascii="Times New Roman" w:hAnsi="Times New Roman"/>
          <w:b/>
          <w:sz w:val="28"/>
          <w:szCs w:val="28"/>
          <w:lang w:val="pt-BR"/>
        </w:rPr>
        <w:t>{  -1;1;-2;2;-4;4  }</w:t>
      </w:r>
    </w:p>
    <w:p w:rsidR="001629D2" w:rsidRPr="001629D2" w:rsidRDefault="001629D2" w:rsidP="001629D2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4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( 1.0 điểm )  Số điểm của bạn Phong là :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                    8.10 + 3.(-2 ) =74 ( điểm ) </w:t>
      </w: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1629D2">
      <w:pPr>
        <w:rPr>
          <w:rFonts w:ascii="Times New Roman" w:hAnsi="Times New Roman"/>
          <w:b/>
          <w:sz w:val="28"/>
          <w:szCs w:val="28"/>
          <w:lang w:val="pt-BR"/>
        </w:rPr>
      </w:pPr>
      <w:r w:rsidRPr="00AD6B9D">
        <w:rPr>
          <w:rFonts w:ascii="Times New Roman" w:hAnsi="Times New Roman"/>
          <w:b/>
          <w:sz w:val="28"/>
          <w:szCs w:val="28"/>
          <w:lang w:val="pt-BR"/>
        </w:rPr>
        <w:t xml:space="preserve">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9"/>
        <w:gridCol w:w="5637"/>
      </w:tblGrid>
      <w:tr w:rsidR="001629D2" w:rsidRPr="00AD6B9D" w:rsidTr="001629D2">
        <w:tc>
          <w:tcPr>
            <w:tcW w:w="3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29D2" w:rsidRPr="00AD6B9D" w:rsidRDefault="00DE75CD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="001629D2">
              <w:rPr>
                <w:rFonts w:ascii="Times New Roman" w:hAnsi="Times New Roman"/>
                <w:sz w:val="28"/>
                <w:szCs w:val="28"/>
              </w:rPr>
              <w:tab/>
            </w:r>
            <w:r w:rsidR="001629D2"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/>
            </w:r>
          </w:p>
          <w:p w:rsidR="001629D2" w:rsidRPr="00AD6B9D" w:rsidRDefault="001629D2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9</w:t>
            </w:r>
          </w:p>
        </w:tc>
        <w:tc>
          <w:tcPr>
            <w:tcW w:w="6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29D2" w:rsidRDefault="001629D2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1629D2" w:rsidRPr="00AD6B9D" w:rsidRDefault="001629D2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1629D2" w:rsidRPr="00AD6B9D" w:rsidRDefault="001629D2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DE75CD" w:rsidRPr="00AD6B9D" w:rsidRDefault="00DE75CD" w:rsidP="001629D2">
      <w:pPr>
        <w:tabs>
          <w:tab w:val="left" w:pos="2640"/>
        </w:tabs>
        <w:rPr>
          <w:rFonts w:ascii="Times New Roman" w:hAnsi="Times New Roman"/>
          <w:sz w:val="28"/>
          <w:szCs w:val="28"/>
        </w:rPr>
      </w:pPr>
    </w:p>
    <w:p w:rsidR="00DE75CD" w:rsidRPr="00AD6B9D" w:rsidRDefault="00DE75C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1:</w:t>
      </w:r>
      <w:r w:rsidR="001629D2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Tính (Có thể tính nhanh)</w:t>
      </w:r>
    </w:p>
    <w:p w:rsidR="00DE75CD" w:rsidRPr="00AD6B9D" w:rsidRDefault="00DE75C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,-25+(-42)</w:t>
      </w:r>
    </w:p>
    <w:p w:rsidR="00DE75CD" w:rsidRPr="00AD6B9D" w:rsidRDefault="00DE75C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,(-17)+5+8+17+(-3)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,25.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>-(15-18)+(12-19+10)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d,120-35+29-242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2:</w:t>
      </w:r>
      <w:r w:rsidR="001629D2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Tìm số nguyên x biết: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,100-x=42-(15-7)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,35-3.|x|=5.(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>-4)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,6.x=-54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d,x-(17-x)=x-14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3:</w:t>
      </w:r>
      <w:r w:rsidR="001629D2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 xml:space="preserve"> giá trị biểu thức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,(-75).(-27).(-x) với x=8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,1.2.3.4.5.a với a=20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4:</w:t>
      </w:r>
      <w:r w:rsidR="001629D2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Tìm tất cả các ước của -2;4;13;25;1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5:</w:t>
      </w:r>
      <w:r w:rsidR="001629D2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Tìm các số nguyên x sao cho: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,x-3 là ước của 13</w:t>
      </w:r>
    </w:p>
    <w:p w:rsidR="00DE75CD" w:rsidRDefault="00DE75CD" w:rsidP="001629D2">
      <w:pPr>
        <w:tabs>
          <w:tab w:val="left" w:pos="1545"/>
          <w:tab w:val="left" w:pos="3840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,x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>-7 là ước của x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>+2</w:t>
      </w:r>
      <w:r w:rsidR="001629D2">
        <w:rPr>
          <w:rFonts w:ascii="Times New Roman" w:hAnsi="Times New Roman"/>
          <w:sz w:val="28"/>
          <w:szCs w:val="28"/>
        </w:rPr>
        <w:tab/>
      </w:r>
    </w:p>
    <w:p w:rsidR="001629D2" w:rsidRPr="00AD6B9D" w:rsidRDefault="001629D2" w:rsidP="001629D2">
      <w:pPr>
        <w:tabs>
          <w:tab w:val="left" w:pos="1545"/>
          <w:tab w:val="left" w:pos="3840"/>
        </w:tabs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</w:p>
    <w:tbl>
      <w:tblPr>
        <w:tblW w:w="9060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5"/>
        <w:gridCol w:w="6450"/>
        <w:gridCol w:w="1545"/>
      </w:tblGrid>
      <w:tr w:rsidR="00DE75CD" w:rsidRPr="00AD6B9D" w:rsidTr="00A2460D">
        <w:trPr>
          <w:trHeight w:val="70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>Bài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            Đáp Án</w:t>
            </w: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iểu Điểm</w:t>
            </w:r>
          </w:p>
        </w:tc>
      </w:tr>
      <w:tr w:rsidR="00DE75CD" w:rsidRPr="00AD6B9D" w:rsidTr="00A2460D">
        <w:trPr>
          <w:trHeight w:val="2161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, -25+(-42)=-67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,(-17)+5+8+17+(-3)=1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,25.2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 (15-18)+(12-19-10)=106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D,120-35+29-242=-128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DE75CD" w:rsidRPr="00AD6B9D" w:rsidTr="00A2460D">
        <w:trPr>
          <w:trHeight w:val="3240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,100-X=42-(15-7)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b,35-3.|X|=5.(2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4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100-X=34                            35-3.|X|=2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X=100-34                         3.|X|=35-2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X=66                                3.|X|=15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          |X|=15:3=5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       X=-5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, 6.X=-54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d,X-(17-X)=X-14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X=-54:6                                         X=17-14</w:t>
            </w:r>
          </w:p>
          <w:p w:rsidR="00DE75CD" w:rsidRPr="00AD6B9D" w:rsidRDefault="00DE75CD" w:rsidP="00A2460D">
            <w:pPr>
              <w:tabs>
                <w:tab w:val="left" w:pos="388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X=-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X=3</w:t>
            </w: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Mỗi câu đúng cho học sinh 0.5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1080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,(-75).(-27).(-8)=-16200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,1.2.3.4.5.20=2400</w:t>
            </w: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Mỗi câu đúng đạt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đ</w:t>
            </w:r>
          </w:p>
        </w:tc>
      </w:tr>
      <w:tr w:rsidR="00DE75CD" w:rsidRPr="00AD6B9D" w:rsidTr="00A2460D">
        <w:trPr>
          <w:trHeight w:val="2445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Ư(-2)={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2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Ư(4)={ 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2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4}                                                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Ư(13)={  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3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Ư(25)={ 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5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25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Ư(1)={ 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}</w:t>
            </w: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Mỗi câu đúng đạt 0.2đ</w:t>
            </w:r>
          </w:p>
        </w:tc>
      </w:tr>
      <w:tr w:rsidR="00DE75CD" w:rsidRPr="00AD6B9D" w:rsidTr="00A2460D">
        <w:trPr>
          <w:trHeight w:val="2445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, Ta có x-13 là ước của 13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-13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Ư(13)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x-13 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{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  <w:lang w:val="nl-NL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  <w:lang w:val="nl-NL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13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Theo đó , ta có bảng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243"/>
              <w:gridCol w:w="1244"/>
              <w:gridCol w:w="1244"/>
              <w:gridCol w:w="1244"/>
              <w:gridCol w:w="1244"/>
            </w:tblGrid>
            <w:tr w:rsidR="001629D2" w:rsidRPr="0001615C" w:rsidTr="0001615C">
              <w:tc>
                <w:tcPr>
                  <w:tcW w:w="1243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x-13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 xml:space="preserve">-13 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3</w:t>
                  </w:r>
                </w:p>
              </w:tc>
            </w:tr>
            <w:tr w:rsidR="001629D2" w:rsidRPr="0001615C" w:rsidTr="0001615C">
              <w:tc>
                <w:tcPr>
                  <w:tcW w:w="1243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2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4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26</w:t>
                  </w:r>
                </w:p>
              </w:tc>
            </w:tr>
          </w:tbl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Mỗi câu đúng cho hs 1 điểm</w:t>
            </w:r>
          </w:p>
        </w:tc>
      </w:tr>
      <w:tr w:rsidR="00DE75CD" w:rsidRPr="00AD6B9D" w:rsidTr="00A2460D">
        <w:trPr>
          <w:trHeight w:val="2445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Vậy x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{0,12,14,26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Thì x-13 là ước của 13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B,Ta có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+2=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-7+9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+7 :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-7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9: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7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Hay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7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Ư(9)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{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3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9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heo đó , ta có bảng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88"/>
              <w:gridCol w:w="888"/>
              <w:gridCol w:w="888"/>
              <w:gridCol w:w="888"/>
              <w:gridCol w:w="889"/>
              <w:gridCol w:w="889"/>
              <w:gridCol w:w="889"/>
            </w:tblGrid>
            <w:tr w:rsidR="001629D2" w:rsidRPr="0001615C" w:rsidTr="0001615C"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  <w:r w:rsidRPr="0001615C"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2</w:t>
                  </w: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7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9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3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9</w:t>
                  </w:r>
                </w:p>
              </w:tc>
            </w:tr>
            <w:tr w:rsidR="001629D2" w:rsidRPr="0001615C" w:rsidTr="0001615C"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  <w:r w:rsidRPr="0001615C"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6</w:t>
                  </w:r>
                </w:p>
              </w:tc>
            </w:tr>
          </w:tbl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Vì x nguyên nếu x là số chính phương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AD6B9D">
              <w:rPr>
                <w:rFonts w:ascii="Times New Roman" w:hAnsi="Times New Roman"/>
                <w:sz w:val="28"/>
                <w:szCs w:val="28"/>
                <w:lang w:val="es-AR"/>
              </w:rPr>
              <w:sym w:font="Symbol" w:char="F0DB"/>
            </w:r>
            <w:r w:rsidRPr="00AD6B9D">
              <w:rPr>
                <w:rFonts w:ascii="Times New Roman" w:hAnsi="Times New Roman"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{14,16}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{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2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4}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Vậy 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{4,-4,2,-2}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hì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7 là ước của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+2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</w:p>
    <w:p w:rsidR="00DE75C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9"/>
        <w:gridCol w:w="5637"/>
      </w:tblGrid>
      <w:tr w:rsidR="0020646B" w:rsidRPr="00AD6B9D" w:rsidTr="0020646B">
        <w:tc>
          <w:tcPr>
            <w:tcW w:w="3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/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10</w:t>
            </w:r>
          </w:p>
        </w:tc>
        <w:tc>
          <w:tcPr>
            <w:tcW w:w="6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646B" w:rsidRDefault="0020646B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b/>
          <w:sz w:val="28"/>
          <w:szCs w:val="28"/>
          <w:lang w:val="pt-BR"/>
        </w:rPr>
        <w:t>I. Trắc nghiệm: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sz w:val="28"/>
          <w:szCs w:val="28"/>
          <w:lang w:val="pt-BR"/>
        </w:rPr>
        <w:t>Khoanh vào chỉ một chữ cái trư</w:t>
      </w:r>
      <w:r w:rsidRPr="0020646B">
        <w:rPr>
          <w:rFonts w:ascii="Times New Roman" w:hAnsi="Times New Roman"/>
          <w:sz w:val="28"/>
          <w:szCs w:val="28"/>
          <w:lang w:val="pt-BR"/>
        </w:rPr>
        <w:softHyphen/>
        <w:t>ớc đáp án đúng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1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ổng của tất cả các số nguyên a mà -7 &lt; a ≤ 7 là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A. 7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B. -7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C. -1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D. 0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2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-5 – x = -11 thì x bằng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A. 6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B. -6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C. 16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D. -16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3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Khẳng định nào sau đây là </w:t>
      </w:r>
      <w:r w:rsidRPr="0020646B">
        <w:rPr>
          <w:rFonts w:ascii="Times New Roman" w:hAnsi="Times New Roman"/>
          <w:b/>
          <w:sz w:val="28"/>
          <w:szCs w:val="28"/>
          <w:lang w:val="es-ES"/>
        </w:rPr>
        <w:t>đúng</w:t>
      </w:r>
      <w:r w:rsidRPr="0020646B">
        <w:rPr>
          <w:rFonts w:ascii="Times New Roman" w:hAnsi="Times New Roman"/>
          <w:sz w:val="28"/>
          <w:szCs w:val="28"/>
          <w:lang w:val="es-ES"/>
        </w:rPr>
        <w:t>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 xml:space="preserve">A. 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8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-8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B. 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8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8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C. -(-8) = 8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D. -(-8) = -8</w:t>
      </w:r>
    </w:p>
    <w:p w:rsidR="0020646B" w:rsidRPr="0020646B" w:rsidRDefault="0020646B" w:rsidP="0020646B">
      <w:pPr>
        <w:rPr>
          <w:rFonts w:ascii="Times New Roman" w:hAnsi="Times New Roman"/>
          <w:b/>
          <w:sz w:val="28"/>
          <w:szCs w:val="28"/>
          <w:lang w:val="pt-BR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4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Cho a và b là các số nguyên. 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Khẳng định nào sau đây là </w:t>
      </w:r>
      <w:r w:rsidRPr="0020646B">
        <w:rPr>
          <w:rFonts w:ascii="Times New Roman" w:hAnsi="Times New Roman"/>
          <w:b/>
          <w:sz w:val="28"/>
          <w:szCs w:val="28"/>
          <w:lang w:val="pt-BR"/>
        </w:rPr>
        <w:t>sai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sz w:val="28"/>
          <w:szCs w:val="28"/>
          <w:lang w:val="pt-BR"/>
        </w:rPr>
        <w:t>A. –ab – ac = -a. (b + c)</w:t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  <w:t>B. (-1</w:t>
      </w:r>
      <w:r w:rsidRPr="0020646B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20646B">
        <w:rPr>
          <w:rFonts w:ascii="Times New Roman" w:hAnsi="Times New Roman"/>
          <w:sz w:val="28"/>
          <w:szCs w:val="28"/>
          <w:lang w:val="pt-BR"/>
        </w:rPr>
        <w:t>). (-2)</w:t>
      </w:r>
      <w:r w:rsidRPr="0020646B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= -8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sz w:val="28"/>
          <w:szCs w:val="28"/>
          <w:lang w:val="pt-BR"/>
        </w:rPr>
        <w:t>C. a + (-a) = 0</w:t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  <w:t>D. a. (-a) = -a</w:t>
      </w:r>
      <w:r w:rsidRPr="0020646B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sz w:val="28"/>
          <w:szCs w:val="28"/>
          <w:lang w:val="pt-BR"/>
        </w:rPr>
        <w:t>Điền dấu “</w:t>
      </w:r>
      <w:r w:rsidRPr="0020646B">
        <w:rPr>
          <w:rFonts w:ascii="Times New Roman" w:hAnsi="Times New Roman"/>
          <w:b/>
          <w:sz w:val="28"/>
          <w:szCs w:val="28"/>
          <w:lang w:val="pt-BR"/>
        </w:rPr>
        <w:t>x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” vào ô </w:t>
      </w:r>
      <w:r w:rsidRPr="0020646B">
        <w:rPr>
          <w:rFonts w:ascii="Times New Roman" w:hAnsi="Times New Roman"/>
          <w:b/>
          <w:sz w:val="28"/>
          <w:szCs w:val="28"/>
          <w:lang w:val="pt-BR"/>
        </w:rPr>
        <w:t>Đúng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hoặc </w:t>
      </w:r>
      <w:r w:rsidRPr="0020646B">
        <w:rPr>
          <w:rFonts w:ascii="Times New Roman" w:hAnsi="Times New Roman"/>
          <w:b/>
          <w:sz w:val="28"/>
          <w:szCs w:val="28"/>
          <w:lang w:val="pt-BR"/>
        </w:rPr>
        <w:t>Sai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cho thích hợp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5:</w:t>
      </w:r>
      <w:r w:rsidRPr="0020646B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80"/>
        <w:gridCol w:w="963"/>
        <w:gridCol w:w="933"/>
      </w:tblGrid>
      <w:tr w:rsidR="0020646B" w:rsidRPr="0020646B" w:rsidTr="0020646B">
        <w:tc>
          <w:tcPr>
            <w:tcW w:w="84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Câu</w:t>
            </w:r>
          </w:p>
        </w:tc>
        <w:tc>
          <w:tcPr>
            <w:tcW w:w="9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Đúng</w:t>
            </w:r>
          </w:p>
        </w:tc>
        <w:tc>
          <w:tcPr>
            <w:tcW w:w="9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Sai</w:t>
            </w:r>
          </w:p>
        </w:tc>
      </w:tr>
      <w:tr w:rsidR="0020646B" w:rsidRPr="0020646B" w:rsidTr="0020646B">
        <w:tc>
          <w:tcPr>
            <w:tcW w:w="84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Giá trị tuyệt đối của một số nguyên luôn là số tự nhiên.</w:t>
            </w:r>
          </w:p>
        </w:tc>
        <w:tc>
          <w:tcPr>
            <w:tcW w:w="9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Tổng của một số nguyên âm với một số nguyên dương luôn là số nguyên dương.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Hiệu của một số nguyên âm với một số nguyên dương luôn là số nguyên âm.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Số 0 là bội của mọi số nguyên.</w:t>
            </w:r>
          </w:p>
        </w:tc>
        <w:tc>
          <w:tcPr>
            <w:tcW w:w="9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</w:rPr>
        <w:t>iI. Tự luận</w:t>
      </w:r>
      <w:r w:rsidRPr="0020646B">
        <w:rPr>
          <w:rFonts w:ascii="Times New Roman" w:hAnsi="Times New Roman"/>
          <w:sz w:val="28"/>
          <w:szCs w:val="28"/>
        </w:rPr>
        <w:t xml:space="preserve"> (8 điểm): 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6:</w:t>
      </w:r>
      <w:r w:rsidRPr="0020646B">
        <w:rPr>
          <w:rFonts w:ascii="Times New Roman" w:hAnsi="Times New Roman"/>
          <w:sz w:val="28"/>
          <w:szCs w:val="28"/>
        </w:rPr>
        <w:t xml:space="preserve"> Sắp xếp các số sau theo thứ tự tăng dần:</w:t>
      </w:r>
    </w:p>
    <w:p w:rsidR="0020646B" w:rsidRPr="0020646B" w:rsidRDefault="0020646B" w:rsidP="0020646B">
      <w:pPr>
        <w:jc w:val="center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-(-48) ; 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51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; 0; -12; -(+19) ; (-6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 ; (-5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7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ính 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a) (-15 – 25): (-5) + (-13). 3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b) 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7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.[(-2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4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+ (-36): (-3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]  - (-5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3</w:t>
      </w:r>
    </w:p>
    <w:p w:rsidR="0020646B" w:rsidRPr="0020646B" w:rsidRDefault="0020646B" w:rsidP="0020646B">
      <w:pPr>
        <w:tabs>
          <w:tab w:val="left" w:pos="3735"/>
        </w:tabs>
        <w:rPr>
          <w:rFonts w:ascii="Times New Roman" w:hAnsi="Times New Roman"/>
          <w:b/>
          <w:sz w:val="28"/>
          <w:szCs w:val="28"/>
          <w:u w:val="single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8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ính nhanh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-(- 2012 + 789) + (-211) + (-1012 – 1789) 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(-4). (+3). (-125).(+25).(-8)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72. 17 + 72. 31 – 36. 228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97. (-123 – 478) – 123. (97 + 478)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9</w:t>
      </w:r>
      <w:r w:rsidRPr="0020646B">
        <w:rPr>
          <w:rFonts w:ascii="Times New Roman" w:hAnsi="Times New Roman"/>
          <w:sz w:val="28"/>
          <w:szCs w:val="28"/>
          <w:u w:val="single"/>
        </w:rPr>
        <w:t>:</w:t>
      </w:r>
      <w:r w:rsidRPr="0020646B">
        <w:rPr>
          <w:rFonts w:ascii="Times New Roman" w:hAnsi="Times New Roman"/>
          <w:sz w:val="28"/>
          <w:szCs w:val="28"/>
        </w:rPr>
        <w:t xml:space="preserve"> Tìm x </w:t>
      </w:r>
      <w:r w:rsidRPr="0020646B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21" type="#_x0000_t75" style="width:9.75pt;height:9.75pt">
            <v:imagedata r:id="rId164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Z biết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2. ( x – 3) – 3. (x – 5) = 4. ( 3 – x) – 18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2x – 11 chia hết cho 3x + 2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112 – 56: x</w:t>
      </w:r>
      <w:r w:rsidRPr="0020646B">
        <w:rPr>
          <w:rFonts w:ascii="Times New Roman" w:hAnsi="Times New Roman"/>
          <w:sz w:val="28"/>
          <w:szCs w:val="28"/>
          <w:vertAlign w:val="superscript"/>
        </w:rPr>
        <w:t>2</w:t>
      </w:r>
      <w:r w:rsidRPr="0020646B">
        <w:rPr>
          <w:rFonts w:ascii="Times New Roman" w:hAnsi="Times New Roman"/>
          <w:sz w:val="28"/>
          <w:szCs w:val="28"/>
        </w:rPr>
        <w:t xml:space="preserve"> = -126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2. (x – 7) – 3. (5 – x) = -109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x – 7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2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x + 6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10:</w:t>
      </w:r>
      <w:r w:rsidRPr="0020646B">
        <w:rPr>
          <w:rFonts w:ascii="Times New Roman" w:hAnsi="Times New Roman"/>
          <w:sz w:val="28"/>
          <w:szCs w:val="28"/>
        </w:rPr>
        <w:t xml:space="preserve"> Chứng minh đẳng thức:  -a.( c – d) – d.(a + c) = -c.(a + d)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õu 11:</w:t>
      </w:r>
      <w:r w:rsidRPr="0020646B">
        <w:rPr>
          <w:rFonts w:ascii="Times New Roman" w:hAnsi="Times New Roman"/>
          <w:b/>
          <w:sz w:val="28"/>
          <w:szCs w:val="28"/>
        </w:rPr>
        <w:t xml:space="preserve"> </w:t>
      </w:r>
      <w:r w:rsidRPr="0020646B">
        <w:rPr>
          <w:rFonts w:ascii="Times New Roman" w:hAnsi="Times New Roman"/>
          <w:sz w:val="28"/>
          <w:szCs w:val="28"/>
        </w:rPr>
        <w:t>Chứng minh giỏ trị biểu thức sau khụng phụ thuộc vào a</w:t>
      </w:r>
    </w:p>
    <w:p w:rsidR="0020646B" w:rsidRPr="0020646B" w:rsidRDefault="0020646B" w:rsidP="0020646B">
      <w:pPr>
        <w:jc w:val="center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(3a + 2).(2a – 1) + (3 – a).(6a + 2) – 17.(a – 1)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lastRenderedPageBreak/>
        <w:t>Câu 12:</w:t>
      </w:r>
      <w:r w:rsidRPr="0020646B">
        <w:rPr>
          <w:rFonts w:ascii="Times New Roman" w:hAnsi="Times New Roman"/>
          <w:sz w:val="28"/>
          <w:szCs w:val="28"/>
        </w:rPr>
        <w:t xml:space="preserve"> Trong 3 số nguyên x, y, z có một số dương, một số âm và một số 0. 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Em hãy chỉ rõ mỗi số đó biết: </w:t>
      </w:r>
      <w:r w:rsidRPr="0020646B">
        <w:rPr>
          <w:rFonts w:ascii="Times New Roman" w:hAnsi="Times New Roman"/>
          <w:position w:val="-14"/>
          <w:sz w:val="28"/>
          <w:szCs w:val="28"/>
          <w:lang w:val="pt-BR"/>
        </w:rPr>
        <w:object w:dxaOrig="1440" w:dyaOrig="400">
          <v:shape id="_x0000_i1123" type="#_x0000_t75" style="width:1in;height:20.25pt">
            <v:imagedata r:id="rId166" o:title=""/>
          </v:shape>
        </w:objec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     </w:t>
      </w:r>
    </w:p>
    <w:p w:rsidR="0020646B" w:rsidRPr="0020646B" w:rsidRDefault="0020646B" w:rsidP="0020646B">
      <w:pPr>
        <w:jc w:val="center"/>
        <w:rPr>
          <w:rFonts w:ascii="Times New Roman" w:hAnsi="Times New Roman"/>
          <w:b/>
          <w:sz w:val="28"/>
          <w:szCs w:val="28"/>
        </w:rPr>
      </w:pPr>
    </w:p>
    <w:p w:rsidR="0020646B" w:rsidRPr="0020646B" w:rsidRDefault="0020646B" w:rsidP="0020646B">
      <w:pPr>
        <w:jc w:val="center"/>
        <w:rPr>
          <w:rFonts w:ascii="Times New Roman" w:hAnsi="Times New Roman"/>
          <w:b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</w:rPr>
        <w:t>ĐÁP ÁN</w:t>
      </w:r>
    </w:p>
    <w:p w:rsidR="0020646B" w:rsidRPr="0020646B" w:rsidRDefault="0020646B" w:rsidP="0020646B">
      <w:pPr>
        <w:rPr>
          <w:rFonts w:ascii="Times New Roman" w:hAnsi="Times New Roman"/>
          <w:b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I. Trắc nghiệm:</w:t>
      </w:r>
      <w:r w:rsidRPr="0020646B">
        <w:rPr>
          <w:rFonts w:ascii="Times New Roman" w:hAnsi="Times New Roman"/>
          <w:b/>
          <w:sz w:val="28"/>
          <w:szCs w:val="28"/>
        </w:rPr>
        <w:t xml:space="preserve"> 2 điểm, mỗi ý đúng 0,25 điểm.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1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 A. 7</w:t>
      </w:r>
      <w:r>
        <w:rPr>
          <w:rFonts w:ascii="Times New Roman" w:hAnsi="Times New Roman"/>
          <w:sz w:val="28"/>
          <w:szCs w:val="28"/>
          <w:lang w:val="es-ES"/>
        </w:rPr>
        <w:t xml:space="preserve">   </w:t>
      </w: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2:</w:t>
      </w:r>
      <w:r>
        <w:rPr>
          <w:rFonts w:ascii="Times New Roman" w:hAnsi="Times New Roman"/>
          <w:sz w:val="28"/>
          <w:szCs w:val="28"/>
          <w:lang w:val="es-ES"/>
        </w:rPr>
        <w:t xml:space="preserve">  C. 16</w:t>
      </w:r>
      <w:r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3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 C. -(-8) = 8</w:t>
      </w:r>
      <w:r>
        <w:rPr>
          <w:rFonts w:ascii="Times New Roman" w:hAnsi="Times New Roman"/>
          <w:sz w:val="28"/>
          <w:szCs w:val="28"/>
          <w:lang w:val="es-ES"/>
        </w:rPr>
        <w:t xml:space="preserve">   </w:t>
      </w: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4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 B. (-1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. (-2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3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-8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Điền dấu “</w:t>
      </w:r>
      <w:r w:rsidRPr="0020646B">
        <w:rPr>
          <w:rFonts w:ascii="Times New Roman" w:hAnsi="Times New Roman"/>
          <w:b/>
          <w:sz w:val="28"/>
          <w:szCs w:val="28"/>
          <w:lang w:val="es-ES"/>
        </w:rPr>
        <w:t>x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” vào ô </w:t>
      </w:r>
      <w:r w:rsidRPr="0020646B">
        <w:rPr>
          <w:rFonts w:ascii="Times New Roman" w:hAnsi="Times New Roman"/>
          <w:b/>
          <w:sz w:val="28"/>
          <w:szCs w:val="28"/>
          <w:lang w:val="es-ES"/>
        </w:rPr>
        <w:t>Đúng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hoặc </w:t>
      </w:r>
      <w:r w:rsidRPr="0020646B">
        <w:rPr>
          <w:rFonts w:ascii="Times New Roman" w:hAnsi="Times New Roman"/>
          <w:b/>
          <w:sz w:val="28"/>
          <w:szCs w:val="28"/>
          <w:lang w:val="es-ES"/>
        </w:rPr>
        <w:t>Sai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cho thích hợp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5:</w:t>
      </w:r>
      <w:r w:rsidRPr="0020646B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80"/>
        <w:gridCol w:w="963"/>
        <w:gridCol w:w="933"/>
      </w:tblGrid>
      <w:tr w:rsidR="0020646B" w:rsidRPr="0020646B" w:rsidTr="0020646B">
        <w:tc>
          <w:tcPr>
            <w:tcW w:w="84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9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Đúng</w:t>
            </w:r>
          </w:p>
        </w:tc>
        <w:tc>
          <w:tcPr>
            <w:tcW w:w="9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Sai</w:t>
            </w:r>
          </w:p>
        </w:tc>
      </w:tr>
      <w:tr w:rsidR="0020646B" w:rsidRPr="0020646B" w:rsidTr="0020646B">
        <w:tc>
          <w:tcPr>
            <w:tcW w:w="84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Giá trị tuyệt đối của một số nguyên luôn là số tự nhiên.</w:t>
            </w:r>
          </w:p>
        </w:tc>
        <w:tc>
          <w:tcPr>
            <w:tcW w:w="9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9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Tổng của một số nguyên âm với một số nguyên dương luôn là số nguyên dương.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Hiệu của một số nguyên âm với một số nguyên dương luôn là số nguyên âm.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Số 0 là bội của mọi số nguyên.</w:t>
            </w:r>
          </w:p>
        </w:tc>
        <w:tc>
          <w:tcPr>
            <w:tcW w:w="9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</w:tr>
    </w:tbl>
    <w:p w:rsidR="0020646B" w:rsidRPr="0020646B" w:rsidRDefault="0020646B" w:rsidP="0020646B">
      <w:pPr>
        <w:rPr>
          <w:rFonts w:ascii="Times New Roman" w:hAnsi="Times New Roman"/>
          <w:b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II. Tự luận:</w:t>
      </w:r>
      <w:r w:rsidRPr="0020646B">
        <w:rPr>
          <w:rFonts w:ascii="Times New Roman" w:hAnsi="Times New Roman"/>
          <w:b/>
          <w:sz w:val="28"/>
          <w:szCs w:val="28"/>
        </w:rPr>
        <w:t xml:space="preserve"> 8 điểm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1 (1 điểm):</w:t>
      </w:r>
      <w:r w:rsidRPr="0020646B">
        <w:rPr>
          <w:rFonts w:ascii="Times New Roman" w:hAnsi="Times New Roman"/>
          <w:sz w:val="28"/>
          <w:szCs w:val="28"/>
        </w:rPr>
        <w:t xml:space="preserve"> Sắp xếp các số sau theo thứ tự tăng dần:</w:t>
      </w:r>
    </w:p>
    <w:p w:rsidR="0020646B" w:rsidRPr="0020646B" w:rsidRDefault="0020646B" w:rsidP="0020646B">
      <w:pPr>
        <w:jc w:val="center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51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; (-6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 ; -(+19); -12; 0; (-5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, -(-48) ;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2 (1,5 điểm)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ính 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a) (-15 – 25): (-5) + (-13). 3 = -40: (-5) + (-39) = 8 + (-39) = -31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0,75đ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b) 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7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.[(-2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4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+ (-36): (-3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]  - (-5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3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-7. [16 + 4] + 125 = -140 + 125 = -15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0,75đ</w:t>
      </w:r>
    </w:p>
    <w:p w:rsidR="0020646B" w:rsidRPr="0020646B" w:rsidRDefault="0020646B" w:rsidP="0020646B">
      <w:pPr>
        <w:rPr>
          <w:rFonts w:ascii="Times New Roman" w:hAnsi="Times New Roman"/>
          <w:b/>
          <w:sz w:val="28"/>
          <w:szCs w:val="28"/>
          <w:u w:val="single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3 (2,5 điểm)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ính nhanh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lastRenderedPageBreak/>
        <w:t>-(- 2012 + 789) + (-211) + (-1012 – 1789)  = 2012 – 789 – 211 – 1012 – 1789</w:t>
      </w:r>
      <w:r w:rsidRPr="0020646B">
        <w:rPr>
          <w:rFonts w:ascii="Times New Roman" w:hAnsi="Times New Roman"/>
          <w:sz w:val="28"/>
          <w:szCs w:val="28"/>
        </w:rPr>
        <w:tab/>
        <w:t>0,25đ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= (2012 – 1012) – (789 + 211) – 1789 = 1000 – 1000 – 1789 = -1789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5đ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(-4). (+3). (-125).(+25).(-8) = [(-4).(+25)].[(-8).(-125)].3 = -300 000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5đ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-72. 17 + 72. 31 – 36. 228 = -72.17 -72.(-31) – 72. 114 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25đ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= -72.(17 – 31 – 114) = -72. 100 = -7200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5đ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de-DE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de-DE"/>
        </w:rPr>
        <w:t>Câu 4 (2,5 điểm):</w:t>
      </w:r>
      <w:r w:rsidRPr="0020646B">
        <w:rPr>
          <w:rFonts w:ascii="Times New Roman" w:hAnsi="Times New Roman"/>
          <w:sz w:val="28"/>
          <w:szCs w:val="28"/>
          <w:lang w:val="de-DE"/>
        </w:rPr>
        <w:t xml:space="preserve"> Tìm x </w:t>
      </w:r>
      <w:r w:rsidRPr="0020646B">
        <w:rPr>
          <w:rFonts w:ascii="Times New Roman" w:hAnsi="Times New Roman"/>
          <w:sz w:val="28"/>
          <w:szCs w:val="28"/>
        </w:rPr>
        <w:sym w:font="Symbol" w:char="F0CE"/>
      </w:r>
      <w:r w:rsidRPr="0020646B">
        <w:rPr>
          <w:rFonts w:ascii="Times New Roman" w:hAnsi="Times New Roman"/>
          <w:sz w:val="28"/>
          <w:szCs w:val="28"/>
          <w:lang w:val="de-DE"/>
        </w:rPr>
        <w:t xml:space="preserve"> Z biết</w:t>
      </w:r>
    </w:p>
    <w:p w:rsidR="0020646B" w:rsidRPr="0020646B" w:rsidRDefault="0020646B" w:rsidP="00C81DE3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112 – 56: x</w:t>
      </w:r>
      <w:r w:rsidRPr="0020646B">
        <w:rPr>
          <w:rFonts w:ascii="Times New Roman" w:hAnsi="Times New Roman"/>
          <w:sz w:val="28"/>
          <w:szCs w:val="28"/>
          <w:vertAlign w:val="superscript"/>
        </w:rPr>
        <w:t>2</w:t>
      </w:r>
      <w:r w:rsidRPr="0020646B">
        <w:rPr>
          <w:rFonts w:ascii="Times New Roman" w:hAnsi="Times New Roman"/>
          <w:sz w:val="28"/>
          <w:szCs w:val="28"/>
        </w:rPr>
        <w:t xml:space="preserve"> = -126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56: x</w:t>
      </w:r>
      <w:r w:rsidRPr="0020646B">
        <w:rPr>
          <w:rFonts w:ascii="Times New Roman" w:hAnsi="Times New Roman"/>
          <w:sz w:val="28"/>
          <w:szCs w:val="28"/>
          <w:vertAlign w:val="superscript"/>
        </w:rPr>
        <w:t>2</w:t>
      </w:r>
      <w:r w:rsidRPr="0020646B">
        <w:rPr>
          <w:rFonts w:ascii="Times New Roman" w:hAnsi="Times New Roman"/>
          <w:sz w:val="28"/>
          <w:szCs w:val="28"/>
        </w:rPr>
        <w:t xml:space="preserve"> = -112 + 126 = 14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x</w:t>
      </w:r>
      <w:r w:rsidRPr="0020646B">
        <w:rPr>
          <w:rFonts w:ascii="Times New Roman" w:hAnsi="Times New Roman"/>
          <w:sz w:val="28"/>
          <w:szCs w:val="28"/>
          <w:vertAlign w:val="superscript"/>
        </w:rPr>
        <w:t>2</w:t>
      </w:r>
      <w:r w:rsidRPr="0020646B">
        <w:rPr>
          <w:rFonts w:ascii="Times New Roman" w:hAnsi="Times New Roman"/>
          <w:sz w:val="28"/>
          <w:szCs w:val="28"/>
        </w:rPr>
        <w:t xml:space="preserve"> = 56 : 14 = 4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x = </w:t>
      </w:r>
      <w:r w:rsidRPr="0020646B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24" type="#_x0000_t75" style="width:11.25pt;height:12pt">
            <v:imagedata r:id="rId167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>2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75đ</w:t>
      </w:r>
    </w:p>
    <w:p w:rsidR="0020646B" w:rsidRPr="0020646B" w:rsidRDefault="0020646B" w:rsidP="00C81DE3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2. (x – 7) – 3. (5 – x) = -109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2x – 14 – 15 + 3x = -109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5x = 8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x = 16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5đ</w:t>
      </w:r>
    </w:p>
    <w:p w:rsidR="0020646B" w:rsidRPr="0020646B" w:rsidRDefault="0020646B" w:rsidP="00C81DE3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x – 7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5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x + 6, mà x + 6 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6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x + 6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(x + 6) – (x – 7)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7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(x + 6)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13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8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(x + 6)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x + 6 </w:t>
      </w:r>
      <w:r w:rsidRPr="0020646B">
        <w:rPr>
          <w:rFonts w:ascii="Times New Roman" w:hAnsi="Times New Roman"/>
          <w:sz w:val="28"/>
          <w:szCs w:val="28"/>
        </w:rPr>
        <w:sym w:font="Symbol" w:char="F0CE"/>
      </w:r>
      <w:r w:rsidRPr="0020646B">
        <w:rPr>
          <w:rFonts w:ascii="Times New Roman" w:hAnsi="Times New Roman"/>
          <w:sz w:val="28"/>
          <w:szCs w:val="28"/>
        </w:rPr>
        <w:t xml:space="preserve"> Ư(13) = {</w:t>
      </w:r>
      <w:r w:rsidRPr="0020646B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29" type="#_x0000_t75" style="width:11.25pt;height:12pt">
            <v:imagedata r:id="rId167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1; </w:t>
      </w:r>
      <w:r w:rsidRPr="0020646B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30" type="#_x0000_t75" style="width:11.25pt;height:12pt">
            <v:imagedata r:id="rId167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13}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x </w:t>
      </w:r>
      <w:r w:rsidRPr="0020646B">
        <w:rPr>
          <w:rFonts w:ascii="Times New Roman" w:hAnsi="Times New Roman"/>
          <w:sz w:val="28"/>
          <w:szCs w:val="28"/>
        </w:rPr>
        <w:sym w:font="Symbol" w:char="F0CE"/>
      </w:r>
      <w:r w:rsidRPr="0020646B">
        <w:rPr>
          <w:rFonts w:ascii="Times New Roman" w:hAnsi="Times New Roman"/>
          <w:sz w:val="28"/>
          <w:szCs w:val="28"/>
        </w:rPr>
        <w:t xml:space="preserve"> {-5; -7; 7; -19}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75đ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5 (0,5 điểm):</w:t>
      </w:r>
      <w:r w:rsidRPr="0020646B">
        <w:rPr>
          <w:rFonts w:ascii="Times New Roman" w:hAnsi="Times New Roman"/>
          <w:sz w:val="28"/>
          <w:szCs w:val="28"/>
        </w:rPr>
        <w:t xml:space="preserve"> 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</w:rPr>
        <w:t xml:space="preserve">Trong 3 số nguyên x, y, z có một số dương, một số âm và một số 0. 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Biết: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1440" w:dyaOrig="400">
          <v:shape id="_x0000_i1131" type="#_x0000_t75" style="width:1in;height:20.25pt">
            <v:imagedata r:id="rId166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     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 xml:space="preserve">Giả sử x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1440" w:dyaOrig="400">
          <v:shape id="_x0000_i1132" type="#_x0000_t75" style="width:1in;height:20.25pt">
            <v:imagedata r:id="rId166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y = 0 hoặc y = z (loại, vì 3 số x, y, z là 3 số khác nhau)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 xml:space="preserve">Giả sử y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1440" w:dyaOrig="400">
          <v:shape id="_x0000_i1133" type="#_x0000_t75" style="width:1in;height:20.25pt">
            <v:imagedata r:id="rId166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x = 0 (loại, vì x và y là hai số khác nhau)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z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x, y </w:t>
      </w:r>
      <w:r w:rsidRPr="0020646B">
        <w:rPr>
          <w:rFonts w:ascii="Times New Roman" w:hAnsi="Times New Roman"/>
          <w:position w:val="-4"/>
          <w:sz w:val="28"/>
          <w:szCs w:val="28"/>
          <w:lang w:val="es-ES"/>
        </w:rPr>
        <w:object w:dxaOrig="220" w:dyaOrig="220">
          <v:shape id="_x0000_i1134" type="#_x0000_t75" style="width:11.25pt;height:11.25pt">
            <v:imagedata r:id="rId168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0 và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720" w:dyaOrig="400">
          <v:shape id="_x0000_i1135" type="#_x0000_t75" style="width:36pt;height:20.25pt">
            <v:imagedata r:id="rId169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620" w:dyaOrig="400">
          <v:shape id="_x0000_i1136" type="#_x0000_t75" style="width:30.75pt;height:20.25pt">
            <v:imagedata r:id="rId170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y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3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&gt;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y&gt;0</w:t>
      </w:r>
    </w:p>
    <w:p w:rsidR="0020646B" w:rsidRPr="0020646B" w:rsidRDefault="0020646B" w:rsidP="0020646B">
      <w:pPr>
        <w:jc w:val="center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Vậy z = 0; y&gt; 0; x&lt;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9"/>
        <w:gridCol w:w="5637"/>
      </w:tblGrid>
      <w:tr w:rsidR="0020646B" w:rsidRPr="00AD6B9D" w:rsidTr="0020646B">
        <w:tc>
          <w:tcPr>
            <w:tcW w:w="3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646B" w:rsidRPr="00AD6B9D" w:rsidRDefault="00DE75CD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  <w:u w:val="single"/>
                <w:lang w:val="es-ES"/>
              </w:rPr>
              <w:lastRenderedPageBreak/>
              <w:br w:type="page"/>
            </w:r>
            <w:r w:rsidRPr="00AD6B9D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20646B" w:rsidRPr="00AD6B9D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="0020646B"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="0020646B">
              <w:rPr>
                <w:rFonts w:ascii="Times New Roman" w:hAnsi="Times New Roman"/>
                <w:sz w:val="28"/>
                <w:szCs w:val="28"/>
              </w:rPr>
              <w:tab/>
            </w:r>
            <w:r w:rsidR="0020646B"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/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11</w:t>
            </w:r>
          </w:p>
        </w:tc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646B" w:rsidRDefault="0020646B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DE75CD" w:rsidRPr="00AD6B9D" w:rsidRDefault="0020646B" w:rsidP="0020646B">
      <w:pPr>
        <w:tabs>
          <w:tab w:val="left" w:pos="2310"/>
        </w:tabs>
        <w:ind w:left="-144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1</w:t>
      </w:r>
      <w:r w:rsidRPr="00AD6B9D">
        <w:rPr>
          <w:rFonts w:ascii="Times New Roman" w:hAnsi="Times New Roman"/>
          <w:b/>
          <w:sz w:val="28"/>
          <w:szCs w:val="28"/>
        </w:rPr>
        <w:t xml:space="preserve"> :(  2 đ)</w:t>
      </w:r>
      <w:r w:rsidRPr="00AD6B9D">
        <w:rPr>
          <w:rFonts w:ascii="Times New Roman" w:hAnsi="Times New Roman"/>
          <w:sz w:val="28"/>
          <w:szCs w:val="28"/>
        </w:rPr>
        <w:t xml:space="preserve"> Tính :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a/ ( - 39 ) + 29                            b/ ( - 393)  + ( - 113 )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c/  125. ( -8 )                              d/ ( - 12500 ) . ( - 8 )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>Bài 2</w:t>
      </w:r>
      <w:r w:rsidRPr="00AD6B9D">
        <w:rPr>
          <w:rFonts w:ascii="Times New Roman" w:hAnsi="Times New Roman"/>
          <w:b/>
          <w:sz w:val="28"/>
          <w:szCs w:val="28"/>
        </w:rPr>
        <w:t xml:space="preserve"> : ( 2 đ )</w:t>
      </w:r>
      <w:r w:rsidRPr="00AD6B9D">
        <w:rPr>
          <w:rFonts w:ascii="Times New Roman" w:hAnsi="Times New Roman"/>
          <w:sz w:val="28"/>
          <w:szCs w:val="28"/>
        </w:rPr>
        <w:t xml:space="preserve"> Tính các tổng sau: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a/ </w:t>
      </w:r>
      <w:r w:rsidRPr="00AD6B9D">
        <w:rPr>
          <w:rFonts w:ascii="Times New Roman" w:hAnsi="Times New Roman"/>
          <w:position w:val="-16"/>
          <w:sz w:val="28"/>
          <w:szCs w:val="28"/>
        </w:rPr>
        <w:object w:dxaOrig="2260" w:dyaOrig="440">
          <v:shape id="_x0000_i1137" type="#_x0000_t75" style="width:142.5pt;height:27.75pt" o:ole="">
            <v:imagedata r:id="rId171" o:title=""/>
          </v:shape>
          <o:OLEObject Type="Embed" ProgID="Equation.DSMT4" ShapeID="_x0000_i1137" DrawAspect="Content" ObjectID="_1609225062" r:id="rId172"/>
        </w:object>
      </w:r>
      <w:r w:rsidRPr="00AD6B9D">
        <w:rPr>
          <w:rFonts w:ascii="Times New Roman" w:hAnsi="Times New Roman"/>
          <w:sz w:val="28"/>
          <w:szCs w:val="28"/>
        </w:rPr>
        <w:t xml:space="preserve">              b/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820" w:dyaOrig="400">
          <v:shape id="_x0000_i1138" type="#_x0000_t75" style="width:179.25pt;height:25.5pt" o:ole="">
            <v:imagedata r:id="rId173" o:title=""/>
          </v:shape>
          <o:OLEObject Type="Embed" ProgID="Equation.DSMT4" ShapeID="_x0000_i1138" DrawAspect="Content" ObjectID="_1609225063" r:id="rId174"/>
        </w:objec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>Bài 3</w: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</w:rPr>
        <w:t>: ( 2 đ )</w:t>
      </w:r>
      <w:r w:rsidRPr="00AD6B9D">
        <w:rPr>
          <w:rFonts w:ascii="Times New Roman" w:hAnsi="Times New Roman"/>
          <w:sz w:val="28"/>
          <w:szCs w:val="28"/>
        </w:rPr>
        <w:t xml:space="preserve"> Thay một thừa số bằng tổng để tính :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a/  - 76 . 101                                   b/  75 . ( - 11 )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>Bài 4</w:t>
      </w:r>
      <w:r w:rsidRPr="00AD6B9D">
        <w:rPr>
          <w:rFonts w:ascii="Times New Roman" w:hAnsi="Times New Roman"/>
          <w:b/>
          <w:sz w:val="28"/>
          <w:szCs w:val="28"/>
        </w:rPr>
        <w:t xml:space="preserve"> : ( 3đ )</w:t>
      </w:r>
      <w:r w:rsidRPr="00AD6B9D">
        <w:rPr>
          <w:rFonts w:ascii="Times New Roman" w:hAnsi="Times New Roman"/>
          <w:sz w:val="28"/>
          <w:szCs w:val="28"/>
        </w:rPr>
        <w:t xml:space="preserve">  Tìm x biết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a/ 5x – (- 19 ) = 29                    b/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1640" w:dyaOrig="400">
          <v:shape id="_x0000_i1139" type="#_x0000_t75" style="width:115.5pt;height:28.5pt" o:ole="">
            <v:imagedata r:id="rId175" o:title=""/>
          </v:shape>
          <o:OLEObject Type="Embed" ProgID="Equation.DSMT4" ShapeID="_x0000_i1139" DrawAspect="Content" ObjectID="_1609225064" r:id="rId176"/>
        </w:objec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>Bài 5</w:t>
      </w:r>
      <w:r w:rsidRPr="00AD6B9D">
        <w:rPr>
          <w:rFonts w:ascii="Times New Roman" w:hAnsi="Times New Roman"/>
          <w:b/>
          <w:sz w:val="28"/>
          <w:szCs w:val="28"/>
        </w:rPr>
        <w:t xml:space="preserve"> ( 1đ )</w:t>
      </w:r>
      <w:r w:rsidRPr="00AD6B9D">
        <w:rPr>
          <w:rFonts w:ascii="Times New Roman" w:hAnsi="Times New Roman"/>
          <w:sz w:val="28"/>
          <w:szCs w:val="28"/>
        </w:rPr>
        <w:t xml:space="preserve"> Tìm các số nguyên x ; y biết :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( x + 3 ) ( y - 5 ) =  15 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20646B" w:rsidRDefault="0020646B" w:rsidP="00A2460D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>ÁN VÀ THANG ĐIỂM ( Đáp án này gồm 02  trang 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8"/>
        <w:gridCol w:w="2211"/>
        <w:gridCol w:w="4382"/>
        <w:gridCol w:w="1255"/>
      </w:tblGrid>
      <w:tr w:rsidR="00DE75CD" w:rsidRPr="00AD6B9D" w:rsidTr="00A2460D">
        <w:tc>
          <w:tcPr>
            <w:tcW w:w="1728" w:type="dxa"/>
          </w:tcPr>
          <w:p w:rsidR="00DE75CD" w:rsidRPr="00AD6B9D" w:rsidRDefault="001A1BB7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00050</wp:posOffset>
                      </wp:positionH>
                      <wp:positionV relativeFrom="paragraph">
                        <wp:posOffset>2540</wp:posOffset>
                      </wp:positionV>
                      <wp:extent cx="38100" cy="6686550"/>
                      <wp:effectExtent l="9525" t="12065" r="9525" b="6985"/>
                      <wp:wrapNone/>
                      <wp:docPr id="3" name="AutoShap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8100" cy="6686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6" o:spid="_x0000_s1026" type="#_x0000_t32" style="position:absolute;margin-left:31.5pt;margin-top:.2pt;width:3pt;height:52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WidVJAIAAEAEAAAOAAAAZHJzL2Uyb0RvYy54bWysU9uO2yAQfa/Uf0C8Z23n4iZWnNXKTvqy 7Uba7QcQwDYqBgQkTlT13zuQi7LtS1U1D2TwzJy5nMPy8dhLdODWCa1KnD2kGHFFNROqLfG3t81o jpHzRDEiteIlPnGHH1cfPywHU/Cx7rRk3CIAUa4YTIk7702RJI52vCfuQRuuwNlo2xMPV9smzJIB 0HuZjNM0TwZtmbGacufga3124lXEbxpO/UvTOO6RLDH05uNp47kLZ7JakqK1xHSCXtog/9BFT4SC ojeomniC9lb8AdULarXTjX+guk900wjK4wwwTZb+Ns1rRwyPs8BynLmtyf0/WPr1sLVIsBJPMFKk B4qe9l7Hymich/0MxhUQVqmtDRPSo3o1z5p+d0jpqiOq5TH67WQgOQsZybuUcHEGquyGL5pBDIEC cVnHxvYBEtaAjpGT040TfvSIwsfJPEuBOAqePJ/ns1nkLCHFNdlY5z9z3aNglNh5S0Tb+UorBexr m8VS5PDsfGiNFNeEUFnpjZAyikAqNJR4MRvPYoLTUrDgDGHOtrtKWnQgQUbxF+cEz32Y1XvFIljH CVtfbE+EPNtQXKqAB8NBOxfrrJMfi3Sxnq/n09F0nK9H07SuR0+bajrKN9mnWT2pq6rOfobWsmnR Cca4Ct1dNZtN/04Tl9dzVttNtbc1JO/R476g2et/bDqyGwg9S2On2Wlrr6yDTGPw5UmFd3B/B/v+ 4a9+AQAA//8DAFBLAwQUAAYACAAAACEAG6N/EdwAAAAHAQAADwAAAGRycy9kb3ducmV2LnhtbEyP S0/DMBCE70j8B2srcUHU7iuiIU5VIXHg2IfE1Y2XJDReR7HThP76Lid6HM1o5ptsM7pGXLALtScN s6kCgVR4W1Op4Xj4eHkFEaIhaxpPqOEXA2zyx4fMpNYPtMPLPpaCSyikRkMVY5tKGYoKnQlT3yKx 9+07ZyLLrpS2MwOXu0bOlUqkMzXxQmVafK+wOO97pwFDv5qp7dqVx8/r8Pw1v/4M7UHrp8m4fQMR cYz/YfjDZ3TImenke7JBNBqSBV+JGpYg2E3WrE6cUqvFEmSeyXv+/AYAAP//AwBQSwECLQAUAAYA CAAAACEAtoM4kv4AAADhAQAAEwAAAAAAAAAAAAAAAAAAAAAAW0NvbnRlbnRfVHlwZXNdLnhtbFBL AQItABQABgAIAAAAIQA4/SH/1gAAAJQBAAALAAAAAAAAAAAAAAAAAC8BAABfcmVscy8ucmVsc1BL AQItABQABgAIAAAAIQDuWidVJAIAAEAEAAAOAAAAAAAAAAAAAAAAAC4CAABkcnMvZTJvRG9jLnht bFBLAQItABQABgAIAAAAIQAbo38R3AAAAAcBAAAPAAAAAAAAAAAAAAAAAH4EAABkcnMvZG93bnJl di54bWxQSwUGAAAAAAQABADzAAAAhwUAAAAA "/>
                  </w:pict>
                </mc:Fallback>
              </mc:AlternateContent>
            </w:r>
            <w:r w:rsidR="00DE75CD" w:rsidRPr="00AD6B9D">
              <w:rPr>
                <w:rFonts w:ascii="Times New Roman" w:hAnsi="Times New Roman"/>
                <w:b/>
                <w:sz w:val="28"/>
                <w:szCs w:val="28"/>
              </w:rPr>
              <w:t>BÀI     Câu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DE75CD" w:rsidRPr="00AD6B9D" w:rsidTr="00A2460D">
        <w:trPr>
          <w:trHeight w:val="458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DE75CD" w:rsidRPr="00AD6B9D" w:rsidTr="00A2460D">
        <w:trPr>
          <w:trHeight w:val="1316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a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b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c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d)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-39 + 29 = - ( 39 – 29 ) = -10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-393 + ( - 113 ) = - ( 393 + 113 ) = - 506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25 . ( - 8 ) = - ( 125.8 ) = - 100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( -12500 ) . (- 8 ) = 12500 . 8 = 100 000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</w:tc>
      </w:tr>
      <w:tr w:rsidR="00DE75CD" w:rsidRPr="00AD6B9D" w:rsidTr="00A2460D">
        <w:trPr>
          <w:trHeight w:val="467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DE75CD" w:rsidRPr="00AD6B9D" w:rsidTr="00A2460D">
        <w:trPr>
          <w:trHeight w:val="900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a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b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D6B9D">
              <w:rPr>
                <w:rFonts w:ascii="Times New Roman" w:hAnsi="Times New Roman"/>
                <w:position w:val="-16"/>
                <w:sz w:val="28"/>
                <w:szCs w:val="28"/>
              </w:rPr>
              <w:object w:dxaOrig="4260" w:dyaOrig="440">
                <v:shape id="_x0000_i1140" type="#_x0000_t75" style="width:243.75pt;height:24.75pt" o:ole="">
                  <v:imagedata r:id="rId177" o:title=""/>
                </v:shape>
                <o:OLEObject Type="Embed" ProgID="Equation.DSMT4" ShapeID="_x0000_i1140" DrawAspect="Content" ObjectID="_1609225065" r:id="rId178"/>
              </w:objec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- ( - 256 ) +( - 156 ) – 324 + 32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= 256 + ( - 156 ) – 324 + 32 = 100 – 324 + 32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= - 224 + 32 = - 192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7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7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</w:tc>
      </w:tr>
      <w:tr w:rsidR="00DE75CD" w:rsidRPr="00AD6B9D" w:rsidTr="00A2460D">
        <w:trPr>
          <w:trHeight w:val="485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DE75CD" w:rsidRPr="00AD6B9D" w:rsidTr="00A2460D">
        <w:trPr>
          <w:trHeight w:val="1575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a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b)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- 76 . 101 = - 76 .( 100+ 1 ) = - 76.100 + ( - 76 ) . 1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= - 7600 + ( - 76 ) = - 7676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75.( - 11 ) = 75 .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Times New Roman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0</m:t>
                      </m:r>
                    </m:e>
                  </m:d>
                  <m:r>
                    <w:rPr>
                      <w:rFonts w:ascii="Cambria Math" w:hAnsi="Times New Roman"/>
                      <w:sz w:val="28"/>
                      <w:szCs w:val="28"/>
                    </w:rPr>
                    <m:t xml:space="preserve">+ ( 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1 )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= 75. ( - 10 ) + 75. ( -1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= ( - 750) + ( - 75 ) = - 825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7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530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3.0</w:t>
            </w:r>
          </w:p>
        </w:tc>
      </w:tr>
      <w:tr w:rsidR="00DE75CD" w:rsidRPr="00AD6B9D" w:rsidTr="00A2460D">
        <w:trPr>
          <w:trHeight w:val="4940"/>
        </w:trPr>
        <w:tc>
          <w:tcPr>
            <w:tcW w:w="1728" w:type="dxa"/>
          </w:tcPr>
          <w:p w:rsidR="00DE75CD" w:rsidRPr="00AD6B9D" w:rsidRDefault="001A1BB7" w:rsidP="00A2460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95300</wp:posOffset>
                      </wp:positionH>
                      <wp:positionV relativeFrom="paragraph">
                        <wp:posOffset>-6350</wp:posOffset>
                      </wp:positionV>
                      <wp:extent cx="635" cy="8258175"/>
                      <wp:effectExtent l="9525" t="12700" r="8890" b="6350"/>
                      <wp:wrapNone/>
                      <wp:docPr id="2" name="AutoShape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8258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7" o:spid="_x0000_s1026" type="#_x0000_t32" style="position:absolute;margin-left:39pt;margin-top:-.5pt;width:.05pt;height:65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so2LIQIAAD4EAAAOAAAAZHJzL2Uyb0RvYy54bWysU02P2yAQvVfqf0DcE3+sk02sOKuVnfSy bSPt9gcQwDaqDQhInKjqf+9AnGjTXqqqPuABZt68mXmsnk59h47cWKFkgZNpjBGXVDEhmwJ/e9tO FhhZRyQjnZK8wGdu8dP644fVoHOeqlZ1jBsEINLmgy5w65zOo8jSlvfETpXmEi5rZXriYGuaiBky AHrfRWkcz6NBGaaNotxaOK0ul3gd8OuaU/e1ri13qCswcHNhNWHd+zVar0jeGKJbQUca5B9Y9ERI SHqDqogj6GDEH1C9oEZZVbspVX2k6lpQHmqAapL4t2peW6J5qAWaY/WtTfb/wdIvx51BghU4xUiS Hkb0fHAqZEbpo+/PoG0ObqXcGV8hPclX/aLod4ukKlsiGx68384aghMfEd2F+I3VkGU/fFYMfAgk CM061ab3kNAGdAozOd9mwk8OUTicP8wwonC+SGeL5HEW8El+DdXGuk9c9cgbBbbOENG0rlRSwuyV SUIicnyxzhMj+TXA55VqK7ouSKCTaCjwcpbOQoBVnWD+0rtZ0+zLzqAj8SIK38jizs2og2QBrOWE bUbbEdFdbEjeSY8HpQGd0bqo5McyXm4Wm0U2ydL5ZpLFVTV53pbZZL6FmquHqiyr5KenlmR5Kxjj 0rO7KjbJ/k4R49u5aO2m2Vsbonv00C8ge/0H0mG2fpwXYewVO+/MdeYg0uA8Pij/Ct7vwX7/7Ne/ AAAA//8DAFBLAwQUAAYACAAAACEAZFEMzt8AAAAJAQAADwAAAGRycy9kb3ducmV2LnhtbEyPQWuD QBCF74H+h2UCvYRkVUij1jWEQg89Ngn0unGnauPOirtGm1/f6ak9DY/3ePO9Yj/bTtxw8K0jBfEm AoFUOdNSreB8el2nIHzQZHTnCBV8o4d9+bAodG7cRO94O4ZacAn5XCtoQuhzKX3VoNV+43ok9j7d YHVgOdTSDHrictvJJIqepNUt8YdG9/jSYHU9jlYB+nEbR4fM1ue3+7T6SO5fU39S6nE5H55BBJzD Xxh+8RkdSma6uJGMF52CXcpTgoJ1zJf9XRqDuHAuybItyLKQ/xeUPwAAAP//AwBQSwECLQAUAAYA CAAAACEAtoM4kv4AAADhAQAAEwAAAAAAAAAAAAAAAAAAAAAAW0NvbnRlbnRfVHlwZXNdLnhtbFBL AQItABQABgAIAAAAIQA4/SH/1gAAAJQBAAALAAAAAAAAAAAAAAAAAC8BAABfcmVscy8ucmVsc1BL AQItABQABgAIAAAAIQBgso2LIQIAAD4EAAAOAAAAAAAAAAAAAAAAAC4CAABkcnMvZTJvRG9jLnht bFBLAQItABQABgAIAAAAIQBkUQzO3wAAAAkBAAAPAAAAAAAAAAAAAAAAAHsEAABkcnMvZG93bnJl di54bWxQSwUGAAAAAAQABADzAAAAhwUAAAAA "/>
                  </w:pict>
                </mc:Fallback>
              </mc:AlternateContent>
            </w:r>
            <w:r w:rsidR="00DE75CD" w:rsidRPr="00AD6B9D">
              <w:rPr>
                <w:rFonts w:ascii="Times New Roman" w:hAnsi="Times New Roman"/>
                <w:sz w:val="28"/>
                <w:szCs w:val="28"/>
              </w:rPr>
              <w:t xml:space="preserve">                a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b)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5x – ( - 19 ) = 29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1" type="#_x0000_t75" style="width:17.25pt;height:12pt" o:ole="">
                  <v:imagedata r:id="rId179" o:title=""/>
                </v:shape>
                <o:OLEObject Type="Embed" ProgID="Equation.DSMT4" ShapeID="_x0000_i1141" DrawAspect="Content" ObjectID="_1609225066" r:id="rId180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5x + 19 = 29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2" type="#_x0000_t75" style="width:17.25pt;height:12pt" o:ole="">
                  <v:imagedata r:id="rId181" o:title=""/>
                </v:shape>
                <o:OLEObject Type="Embed" ProgID="Equation.DSMT4" ShapeID="_x0000_i1142" DrawAspect="Content" ObjectID="_1609225067" r:id="rId182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5x = 29 – 19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3" type="#_x0000_t75" style="width:17.25pt;height:12pt" o:ole="">
                  <v:imagedata r:id="rId183" o:title=""/>
                </v:shape>
                <o:OLEObject Type="Embed" ProgID="Equation.DSMT4" ShapeID="_x0000_i1143" DrawAspect="Content" ObjectID="_1609225068" r:id="rId184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5x = 10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4" type="#_x0000_t75" style="width:17.25pt;height:12pt" o:ole="">
                  <v:imagedata r:id="rId185" o:title=""/>
                </v:shape>
                <o:OLEObject Type="Embed" ProgID="Equation.DSMT4" ShapeID="_x0000_i1144" DrawAspect="Content" ObjectID="_1609225069" r:id="rId186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10 : 5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5" type="#_x0000_t75" style="width:17.25pt;height:12pt" o:ole="">
                  <v:imagedata r:id="rId187" o:title=""/>
                </v:shape>
                <o:OLEObject Type="Embed" ProgID="Equation.DSMT4" ShapeID="_x0000_i1145" DrawAspect="Content" ObjectID="_1609225070" r:id="rId188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 2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|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 25 | - 12 = 27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⇔</m:t>
              </m:r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|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 25 | =  27 + 12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⇔</m:t>
              </m:r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|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 25|   = 39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⇔</m:t>
              </m:r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+25=39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+25= 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39</m:t>
                      </m:r>
                    </m:den>
                  </m:f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br/>
            </w:r>
            <w:r w:rsidRPr="00AD6B9D">
              <w:rPr>
                <w:rFonts w:ascii="Times New Roman" w:hAnsi="Times New Roman"/>
                <w:sz w:val="28"/>
                <w:szCs w:val="28"/>
              </w:rPr>
              <w:br/>
              <w:t xml:space="preserve">                                    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⇔</m:t>
              </m:r>
              <m:r>
                <w:rPr>
                  <w:rFonts w:ascii="Cambria Math" w:hAnsi="Times New Roman"/>
                  <w:sz w:val="28"/>
                  <w:szCs w:val="28"/>
                </w:rPr>
                <m:t xml:space="preserve"> </m:t>
              </m:r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=  14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= 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64</m:t>
                      </m:r>
                    </m:den>
                  </m:f>
                </m:e>
              </m:d>
            </m:oMath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Giải đúng cả hai ý ghi 1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440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1.0</w:t>
            </w:r>
          </w:p>
        </w:tc>
      </w:tr>
      <w:tr w:rsidR="00DE75CD" w:rsidRPr="00AD6B9D" w:rsidTr="00A2460D">
        <w:trPr>
          <w:trHeight w:val="900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Vì ( x + 3 ) ( y - 5 ) =  15 nên x + 3 và y - 5 là ước của 15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Mà Ư(15)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±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 xml:space="preserve"> 1; 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±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 xml:space="preserve">3; 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±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 xml:space="preserve">5; 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±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15</m:t>
                  </m:r>
                </m:e>
              </m:d>
            </m:oMath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 ( x + 3 = 1  và   y – 5 = 15 ) 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6" type="#_x0000_t75" style="width:15pt;height:12pt" o:ole="">
                  <v:imagedata r:id="rId189" o:title=""/>
                </v:shape>
                <o:OLEObject Type="Embed" ProgID="Equation.DSMT4" ShapeID="_x0000_i1146" DrawAspect="Content" ObjectID="_1609225071" r:id="rId190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>( x = - 2   và  y = 20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>*(  x + 3 = - 1 và  y – 5 = - 15 )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7" type="#_x0000_t75" style="width:15pt;height:12pt" o:ole="">
                  <v:imagedata r:id="rId191" o:title=""/>
                </v:shape>
                <o:OLEObject Type="Embed" ProgID="Equation.DSMT4" ShapeID="_x0000_i1147" DrawAspect="Content" ObjectID="_1609225072" r:id="rId192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>( x = - 4   và  y = - 10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 ( x + 3 = 3 và  y – 5 = 5 )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8" type="#_x0000_t75" style="width:15pt;height:12pt" o:ole="">
                  <v:imagedata r:id="rId193" o:title=""/>
                </v:shape>
                <o:OLEObject Type="Embed" ProgID="Equation.DSMT4" ShapeID="_x0000_i1148" DrawAspect="Content" ObjectID="_1609225073" r:id="rId194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 x = 0     và  y = 10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- 3  và   y – 5 = - 5 )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9" type="#_x0000_t75" style="width:15pt;height:12pt" o:ole="">
                  <v:imagedata r:id="rId195" o:title=""/>
                </v:shape>
                <o:OLEObject Type="Embed" ProgID="Equation.DSMT4" ShapeID="_x0000_i1149" DrawAspect="Content" ObjectID="_1609225074" r:id="rId196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 x = - 6   và  y = 0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15 và  y – 5 = 1 ) 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50" type="#_x0000_t75" style="width:15pt;height:12pt" o:ole="">
                  <v:imagedata r:id="rId197" o:title=""/>
                </v:shape>
                <o:OLEObject Type="Embed" ProgID="Equation.DSMT4" ShapeID="_x0000_i1150" DrawAspect="Content" ObjectID="_1609225075" r:id="rId198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  x = 12   và  y = 6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- 15và  y – 5 = -1 ) 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51" type="#_x0000_t75" style="width:15pt;height:12pt" o:ole="">
                  <v:imagedata r:id="rId199" o:title=""/>
                </v:shape>
                <o:OLEObject Type="Embed" ProgID="Equation.DSMT4" ShapeID="_x0000_i1151" DrawAspect="Content" ObjectID="_1609225076" r:id="rId200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 x = - 18 và  y = 4 )</w:t>
            </w:r>
          </w:p>
          <w:p w:rsidR="00DE75CD" w:rsidRPr="00AD6B9D" w:rsidRDefault="001A1BB7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611505</wp:posOffset>
                      </wp:positionH>
                      <wp:positionV relativeFrom="paragraph">
                        <wp:posOffset>-349250</wp:posOffset>
                      </wp:positionV>
                      <wp:extent cx="28575" cy="1905000"/>
                      <wp:effectExtent l="7620" t="12700" r="11430" b="6350"/>
                      <wp:wrapNone/>
                      <wp:docPr id="1" name="AutoShap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575" cy="1905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8" o:spid="_x0000_s1026" type="#_x0000_t32" style="position:absolute;margin-left:-48.15pt;margin-top:-27.5pt;width:2.25pt;height:15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rK8sJAIAAEAEAAAOAAAAZHJzL2Uyb0RvYy54bWysU9uO2jAQfa/Uf7D8Drk0YSEirFYJ9GXb RdrtBxjbSawmtmUbAqr67x2bi9j2parKgxlnZs5czvHy8Tj06MCNFUqWOJnGGHFJFROyLfG3t81k jpF1RDLSK8lLfOIWP64+fliOuuCp6lTPuEEAIm0x6hJ3zukiiizt+EDsVGkuwdkoMxAHV9NGzJAR 0Ic+SuN4Fo3KMG0U5dbC1/rsxKuA3zScupemsdyhvsTQmwunCefOn9FqSYrWEN0JemmD/EMXAxES it6gauII2hvxB9QgqFFWNW5K1RCpphGUhxlgmiT+bZrXjmgeZoHlWH1bk/1/sPTrYWuQYMAdRpIM QNHT3qlQGaVzv59R2wLCKrk1fkJ6lK/6WdHvFklVdUS2PES/nTQkJz4jepfiL1ZDld34RTGIIVAg LOvYmMFDwhrQMXByunHCjw5R+JjO84ccIwqeZBHncRw4i0hxTdbGus9cDcgbJbbOENF2rlJSAvvK JKEUOTxb51sjxTXBV5ZqI/o+iKCXaCzxIk/zkGBVL5h3+jBr2l3VG3QgXkbhF+YEz32YUXvJAljH CVtfbEdEf7aheC89HgwH7Vyss05+LOLFer6eZ5Msna0nWVzXk6dNlU1mm+Qhrz/VVVUnP31rSVZ0 gjEufXdXzSbZ32ni8nrOarup9raG6D162Bc0e/0PTQd2PaFnaewUO23NlXWQaQi+PCn/Du7vYN8/ /NUvAAAA//8DAFBLAwQUAAYACAAAACEAut7Zet8AAAALAQAADwAAAGRycy9kb3ducmV2LnhtbEyP QU+DQBCF7yb+h82YeDF0AaURytI0Jh482jbxumVHoLKzhF0K9tc7nvQ2M+/lzffK7WJ7ccHRd44U JKsYBFLtTEeNguPhNXoG4YMmo3tHqOAbPWyr25tSF8bN9I6XfWgEh5AvtII2hKGQ0tctWu1XbkBi 7dONVgdex0aaUc8cbnuZxvFaWt0Rf2j1gC8t1l/7ySpAP2VJvMttc3y7zg8f6fU8Dwel7u+W3QZE wCX8meEXn9GhYqaTm8h40SuI8vUjW3nIMi7FjihPuMxJQfrEF1mV8n+H6gcAAP//AwBQSwECLQAU AAYACAAAACEAtoM4kv4AAADhAQAAEwAAAAAAAAAAAAAAAAAAAAAAW0NvbnRlbnRfVHlwZXNdLnht bFBLAQItABQABgAIAAAAIQA4/SH/1gAAAJQBAAALAAAAAAAAAAAAAAAAAC8BAABfcmVscy8ucmVs c1BLAQItABQABgAIAAAAIQCKrK8sJAIAAEAEAAAOAAAAAAAAAAAAAAAAAC4CAABkcnMvZTJvRG9j LnhtbFBLAQItABQABgAIAAAAIQC63tl63wAAAAsBAAAPAAAAAAAAAAAAAAAAAH4EAABkcnMvZG93 bnJldi54bWxQSwUGAAAAAAQABADzAAAAigUAAAAA "/>
                  </w:pict>
                </mc:Fallback>
              </mc:AlternateContent>
            </w:r>
            <w:r w:rsidR="00DE75CD"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5  và  y – 5 = 3  )      </w:t>
            </w:r>
            <w:r w:rsidR="00DE75CD"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52" type="#_x0000_t75" style="width:15pt;height:12pt" o:ole="">
                  <v:imagedata r:id="rId193" o:title=""/>
                </v:shape>
                <o:OLEObject Type="Embed" ProgID="Equation.DSMT4" ShapeID="_x0000_i1152" DrawAspect="Content" ObjectID="_1609225077" r:id="rId201"/>
              </w:object>
            </w:r>
            <w:r w:rsidR="00DE75CD"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 x = 2     và  y = 8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- 5 và   y – 5 = - 3 )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53" type="#_x0000_t75" style="width:15pt;height:12pt" o:ole="">
                  <v:imagedata r:id="rId195" o:title=""/>
                </v:shape>
                <o:OLEObject Type="Embed" ProgID="Equation.DSMT4" ShapeID="_x0000_i1153" DrawAspect="Content" ObjectID="_1609225078" r:id="rId202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  x = - 8   và  y = 2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>Nhận xét và kết luận đúng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295D" w:rsidRPr="00AD6B9D" w:rsidTr="00C81DE3">
        <w:tblPrEx>
          <w:tblLook w:val="04A0" w:firstRow="1" w:lastRow="0" w:firstColumn="1" w:lastColumn="0" w:noHBand="0" w:noVBand="1"/>
        </w:tblPrEx>
        <w:tc>
          <w:tcPr>
            <w:tcW w:w="3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95D" w:rsidRPr="00AD6B9D" w:rsidRDefault="00C9295D" w:rsidP="00C81DE3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  <w:u w:val="single"/>
                <w:lang w:val="es-ES"/>
              </w:rPr>
              <w:lastRenderedPageBreak/>
              <w:br w:type="page"/>
            </w:r>
            <w:r w:rsidRPr="00AD6B9D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/>
            </w:r>
          </w:p>
          <w:p w:rsidR="00C9295D" w:rsidRPr="00AD6B9D" w:rsidRDefault="00C9295D" w:rsidP="00C81DE3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11</w:t>
            </w:r>
          </w:p>
        </w:tc>
        <w:tc>
          <w:tcPr>
            <w:tcW w:w="56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95D" w:rsidRDefault="00C9295D" w:rsidP="00C81DE3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C9295D" w:rsidRPr="00AD6B9D" w:rsidRDefault="00C9295D" w:rsidP="00C81DE3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C9295D" w:rsidRPr="00AD6B9D" w:rsidRDefault="00C9295D" w:rsidP="00C81DE3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C9295D" w:rsidRDefault="00C9295D" w:rsidP="00A2460D">
      <w:pPr>
        <w:rPr>
          <w:rFonts w:ascii="Times New Roman" w:hAnsi="Times New Roman"/>
          <w:bCs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Câu 1.</w:t>
      </w:r>
      <w:r w:rsidRPr="00AD6B9D">
        <w:rPr>
          <w:rFonts w:ascii="Times New Roman" w:hAnsi="Times New Roman"/>
          <w:sz w:val="28"/>
          <w:szCs w:val="28"/>
        </w:rPr>
        <w:t xml:space="preserve"> a) Viết tập hợp A các số nguyên x thoả mãn: </w:t>
      </w:r>
      <w:r w:rsidRPr="00AD6B9D">
        <w:rPr>
          <w:rFonts w:ascii="Times New Roman" w:hAnsi="Times New Roman"/>
          <w:position w:val="-6"/>
          <w:sz w:val="28"/>
          <w:szCs w:val="28"/>
          <w:lang w:val="pt-BR"/>
        </w:rPr>
        <w:object w:dxaOrig="1040" w:dyaOrig="279">
          <v:shape id="_x0000_i1154" type="#_x0000_t75" style="width:51.75pt;height:14.25pt" o:ole="">
            <v:imagedata r:id="rId203" o:title=""/>
          </v:shape>
          <o:OLEObject Type="Embed" ProgID="Equation.DSMT4" ShapeID="_x0000_i1154" DrawAspect="Content" ObjectID="_1609225079" r:id="rId204"/>
        </w:object>
      </w:r>
    </w:p>
    <w:p w:rsidR="00DE75CD" w:rsidRPr="00AD6B9D" w:rsidRDefault="00DE75CD" w:rsidP="00A2460D">
      <w:pPr>
        <w:ind w:firstLine="7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b) Tìm    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380" w:dyaOrig="400">
          <v:shape id="_x0000_i1155" type="#_x0000_t75" style="width:18.75pt;height:20.25pt" o:ole="">
            <v:imagedata r:id="rId205" o:title=""/>
          </v:shape>
          <o:OLEObject Type="Embed" ProgID="Equation.DSMT4" ShapeID="_x0000_i1155" DrawAspect="Content" ObjectID="_1609225080" r:id="rId206"/>
        </w:object>
      </w:r>
      <w:r w:rsidRPr="00AD6B9D">
        <w:rPr>
          <w:rFonts w:ascii="Times New Roman" w:hAnsi="Times New Roman"/>
          <w:sz w:val="28"/>
          <w:szCs w:val="28"/>
        </w:rPr>
        <w:t xml:space="preserve">;  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520" w:dyaOrig="400">
          <v:shape id="_x0000_i1156" type="#_x0000_t75" style="width:26.25pt;height:20.25pt" o:ole="">
            <v:imagedata r:id="rId207" o:title=""/>
          </v:shape>
          <o:OLEObject Type="Embed" ProgID="Equation.DSMT4" ShapeID="_x0000_i1156" DrawAspect="Content" ObjectID="_1609225081" r:id="rId208"/>
        </w:object>
      </w:r>
      <w:r w:rsidRPr="00AD6B9D">
        <w:rPr>
          <w:rFonts w:ascii="Times New Roman" w:hAnsi="Times New Roman"/>
          <w:sz w:val="28"/>
          <w:szCs w:val="28"/>
        </w:rPr>
        <w:t xml:space="preserve">; 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260" w:dyaOrig="400">
          <v:shape id="_x0000_i1157" type="#_x0000_t75" style="width:12.75pt;height:20.25pt" o:ole="">
            <v:imagedata r:id="rId209" o:title=""/>
          </v:shape>
          <o:OLEObject Type="Embed" ProgID="Equation.DSMT4" ShapeID="_x0000_i1157" DrawAspect="Content" ObjectID="_1609225082" r:id="rId210"/>
        </w:object>
      </w:r>
      <w:r w:rsidRPr="00AD6B9D">
        <w:rPr>
          <w:rFonts w:ascii="Times New Roman" w:hAnsi="Times New Roman"/>
          <w:sz w:val="28"/>
          <w:szCs w:val="28"/>
        </w:rPr>
        <w:t>;  –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360" w:dyaOrig="400">
          <v:shape id="_x0000_i1158" type="#_x0000_t75" style="width:18pt;height:20.25pt" o:ole="">
            <v:imagedata r:id="rId211" o:title=""/>
          </v:shape>
          <o:OLEObject Type="Embed" ProgID="Equation.DSMT4" ShapeID="_x0000_i1158" DrawAspect="Content" ObjectID="_1609225083" r:id="rId212"/>
        </w:objec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Câu 2.</w:t>
      </w:r>
      <w:r w:rsidRPr="00AD6B9D">
        <w:rPr>
          <w:rFonts w:ascii="Times New Roman" w:hAnsi="Times New Roman"/>
          <w:sz w:val="28"/>
          <w:szCs w:val="28"/>
        </w:rPr>
        <w:t xml:space="preserve"> Thực hiện phép tính (tính nhanh nếu có thể)</w:t>
      </w:r>
    </w:p>
    <w:p w:rsidR="00DE75CD" w:rsidRPr="00AD6B9D" w:rsidRDefault="00DE75CD" w:rsidP="00A2460D">
      <w:pPr>
        <w:ind w:firstLine="7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a) (–5) . 8 . (–2) .3;  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b) (1267 – 196) – (267 + 304)</w:t>
      </w:r>
    </w:p>
    <w:p w:rsidR="00DE75CD" w:rsidRPr="00AD6B9D" w:rsidRDefault="00DE75CD" w:rsidP="00A2460D">
      <w:pPr>
        <w:ind w:firstLine="72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) 25 – (–75)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5</w:t>
      </w:r>
      <w:r w:rsidRPr="00AD6B9D">
        <w:rPr>
          <w:rFonts w:ascii="Times New Roman" w:hAnsi="Times New Roman"/>
          <w:sz w:val="28"/>
          <w:szCs w:val="28"/>
        </w:rPr>
        <w:t xml:space="preserve"> –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639" w:dyaOrig="400">
          <v:shape id="_x0000_i1159" type="#_x0000_t75" style="width:32.25pt;height:20.25pt" o:ole="">
            <v:imagedata r:id="rId213" o:title=""/>
          </v:shape>
          <o:OLEObject Type="Embed" ProgID="Equation.DSMT4" ShapeID="_x0000_i1159" DrawAspect="Content" ObjectID="_1609225084" r:id="rId214"/>
        </w:objec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d) 77. (–7) – 33.7  – 10. (–7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Câu 3.</w:t>
      </w:r>
      <w:r w:rsidRPr="00AD6B9D">
        <w:rPr>
          <w:rFonts w:ascii="Times New Roman" w:hAnsi="Times New Roman"/>
          <w:sz w:val="28"/>
          <w:szCs w:val="28"/>
        </w:rPr>
        <w:t xml:space="preserve"> Tìm số nguyên x, biết:</w:t>
      </w:r>
    </w:p>
    <w:p w:rsidR="00DE75CD" w:rsidRPr="00AD6B9D" w:rsidRDefault="00DE75CD" w:rsidP="00A2460D">
      <w:pPr>
        <w:ind w:firstLine="7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)  4x – 11 = (–3)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           b)  15 + (x – 7) = – 21;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ind w:firstLine="72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c) 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600" w:dyaOrig="400">
          <v:shape id="_x0000_i1160" type="#_x0000_t75" style="width:30pt;height:20.25pt" o:ole="">
            <v:imagedata r:id="rId215" o:title=""/>
          </v:shape>
          <o:OLEObject Type="Embed" ProgID="Equation.DSMT4" ShapeID="_x0000_i1160" DrawAspect="Content" ObjectID="_1609225085" r:id="rId216"/>
        </w:object>
      </w:r>
      <w:r w:rsidRPr="00AD6B9D">
        <w:rPr>
          <w:rFonts w:ascii="Times New Roman" w:hAnsi="Times New Roman"/>
          <w:sz w:val="28"/>
          <w:szCs w:val="28"/>
        </w:rPr>
        <w:t xml:space="preserve"> = 3                     d) x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= 16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Câu 4.</w:t>
      </w:r>
      <w:r w:rsidRPr="00AD6B9D">
        <w:rPr>
          <w:rFonts w:ascii="Times New Roman" w:hAnsi="Times New Roman"/>
          <w:sz w:val="28"/>
          <w:szCs w:val="28"/>
        </w:rPr>
        <w:t xml:space="preserve"> a) Tìm năm bội của –4 và tất cả các ước của 15.</w:t>
      </w:r>
    </w:p>
    <w:p w:rsidR="00DE75CD" w:rsidRPr="00AD6B9D" w:rsidRDefault="00DE75CD" w:rsidP="00A2460D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sz w:val="28"/>
          <w:szCs w:val="28"/>
        </w:rPr>
        <w:t xml:space="preserve">  </w:t>
      </w:r>
      <w:r w:rsidRPr="00AD6B9D">
        <w:rPr>
          <w:rFonts w:ascii="Times New Roman" w:hAnsi="Times New Roman"/>
          <w:sz w:val="28"/>
          <w:szCs w:val="28"/>
          <w:lang w:val="pt-BR"/>
        </w:rPr>
        <w:t>b) Tìm số nguyên x; y  sao cho (x + 2).( y - 5)=  9</w:t>
      </w:r>
    </w:p>
    <w:p w:rsidR="00DE75CD" w:rsidRPr="00AD6B9D" w:rsidRDefault="00DE75CD" w:rsidP="00A2460D">
      <w:pPr>
        <w:ind w:left="4140" w:right="-1080" w:firstLine="900"/>
        <w:rPr>
          <w:rFonts w:ascii="Times New Roman" w:hAnsi="Times New Roman"/>
          <w:bCs/>
          <w:iCs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bCs/>
          <w:sz w:val="28"/>
          <w:szCs w:val="28"/>
          <w:lang w:val="pt-BR"/>
        </w:rPr>
        <w:t>C. ĐÁP ÁN – BIỂU ĐIỂM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  <w:lang w:val="pt-BR"/>
        </w:rPr>
      </w:pPr>
    </w:p>
    <w:tbl>
      <w:tblPr>
        <w:tblW w:w="99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985"/>
        <w:gridCol w:w="7192"/>
        <w:gridCol w:w="846"/>
      </w:tblGrid>
      <w:tr w:rsidR="00DE75CD" w:rsidRPr="00AD6B9D" w:rsidTr="00A2460D"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Câu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Ý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Đáp án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Điểm</w:t>
            </w:r>
          </w:p>
        </w:tc>
      </w:tr>
      <w:tr w:rsidR="00DE75CD" w:rsidRPr="00AD6B9D" w:rsidTr="00A2460D"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a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A = { -2; -1; 0; 1; 2; 3; 4; 5; 6; 7; 8}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ind w:right="377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1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b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859" w:dyaOrig="400">
                <v:shape id="_x0000_i1161" type="#_x0000_t75" style="width:42.75pt;height:20.25pt" o:ole="">
                  <v:imagedata r:id="rId217" o:title=""/>
                </v:shape>
                <o:OLEObject Type="Embed" ProgID="Equation.DSMT4" ShapeID="_x0000_i1161" DrawAspect="Content" ObjectID="_1609225086" r:id="rId218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;   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980" w:dyaOrig="400">
                <v:shape id="_x0000_i1162" type="#_x0000_t75" style="width:48.75pt;height:20.25pt" o:ole="">
                  <v:imagedata r:id="rId219" o:title=""/>
                </v:shape>
                <o:OLEObject Type="Embed" ProgID="Equation.DSMT4" ShapeID="_x0000_i1162" DrawAspect="Content" ObjectID="_1609225087" r:id="rId220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;     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620" w:dyaOrig="400">
                <v:shape id="_x0000_i1163" type="#_x0000_t75" style="width:30.75pt;height:20.25pt" o:ole="">
                  <v:imagedata r:id="rId221" o:title=""/>
                </v:shape>
                <o:OLEObject Type="Embed" ProgID="Equation.DSMT4" ShapeID="_x0000_i1163" DrawAspect="Content" ObjectID="_1609225088" r:id="rId222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;            -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1120" w:dyaOrig="400">
                <v:shape id="_x0000_i1164" type="#_x0000_t75" style="width:56.25pt;height:20.25pt" o:ole="">
                  <v:imagedata r:id="rId223" o:title=""/>
                </v:shape>
                <o:OLEObject Type="Embed" ProgID="Equation.DSMT4" ShapeID="_x0000_i1164" DrawAspect="Content" ObjectID="_1609225089" r:id="rId224"/>
              </w:objec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1</w:t>
            </w:r>
          </w:p>
        </w:tc>
      </w:tr>
      <w:tr w:rsidR="00DE75CD" w:rsidRPr="00AD6B9D" w:rsidTr="00A2460D">
        <w:trPr>
          <w:trHeight w:val="348"/>
        </w:trPr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lastRenderedPageBreak/>
              <w:t>a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) (-5) . 8 . (-2) . 3 = [(-5).(-2)].[8.3] = 10.24 = 240;  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ab/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spacing w:line="264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1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b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) (1267 - 196) – (267 + 304) = 1267 – 196 – 267 – 304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= (1267 - 267) – (196 + 304)= 1000 – 500 = 50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c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c) 25 – (-75) + 2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5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–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639" w:dyaOrig="400">
                <v:shape id="_x0000_i1165" type="#_x0000_t75" style="width:32.25pt;height:20.25pt" o:ole="">
                  <v:imagedata r:id="rId225" o:title=""/>
                </v:shape>
                <o:OLEObject Type="Embed" ProgID="Equation.DSMT4" ShapeID="_x0000_i1165" DrawAspect="Content" ObjectID="_1609225090" r:id="rId226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ab/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25 + 75 + 32 – 100 = (25 + 75) + 32 - 100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= (100 - 100) + 32 = 0 + 32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ab/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1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d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d) 77. (-7) – 33. 7 – 10. (-7) = -7(77 + 33 - 10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= -7 . (110 – 10) = -7.100 = -70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a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1đ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)  4x – 11 = (–3)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4x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–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11 = -27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4x = -27 + 11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4x = - 16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  x = -16 : 4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  x = -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rPr>
          <w:trHeight w:val="1870"/>
        </w:trPr>
        <w:tc>
          <w:tcPr>
            <w:tcW w:w="89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b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) 15 + (x -7) = - 21;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</w:t>
            </w:r>
          </w:p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x – 7 = -21 - 15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</w:t>
            </w:r>
          </w:p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x – 7 = - 36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                                </w:t>
            </w:r>
          </w:p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x = - 36 + 7                                                         </w:t>
            </w:r>
          </w:p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x = -29       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c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66" type="#_x0000_t75" style="width:30pt;height:20.25pt" o:ole="">
                  <v:imagedata r:id="rId215" o:title=""/>
                </v:shape>
                <o:OLEObject Type="Embed" ProgID="Equation.DSMT4" ShapeID="_x0000_i1166" DrawAspect="Content" ObjectID="_1609225091" r:id="rId227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3    Suy ra:    x – 2 = -3; 3</w:t>
            </w:r>
          </w:p>
          <w:p w:rsidR="00DE75CD" w:rsidRPr="00AD6B9D" w:rsidRDefault="00DE75CD" w:rsidP="00A2460D">
            <w:pPr>
              <w:tabs>
                <w:tab w:val="center" w:pos="5256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+)  x – 2 = 3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  <w:lang w:val="pt-BR"/>
              </w:rPr>
              <w:object w:dxaOrig="300" w:dyaOrig="240">
                <v:shape id="_x0000_i1167" type="#_x0000_t75" style="width:15pt;height:12pt" o:ole="">
                  <v:imagedata r:id="rId228" o:title=""/>
                </v:shape>
                <o:OLEObject Type="Embed" ProgID="Equation.DSMT4" ShapeID="_x0000_i1167" DrawAspect="Content" ObjectID="_1609225092" r:id="rId229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5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+)  x – 2 = -3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  <w:lang w:val="pt-BR"/>
              </w:rPr>
              <w:object w:dxaOrig="300" w:dyaOrig="240">
                <v:shape id="_x0000_i1168" type="#_x0000_t75" style="width:15pt;height:12pt" o:ole="">
                  <v:imagedata r:id="rId230" o:title=""/>
                </v:shape>
                <o:OLEObject Type="Embed" ProgID="Equation.DSMT4" ShapeID="_x0000_i1168" DrawAspect="Content" ObjectID="_1609225093" r:id="rId231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-1       Vậy x = -1 và x = -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d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16 suy ra x = -4; 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rPr>
          <w:trHeight w:val="881"/>
        </w:trPr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4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a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ìm được năm bội của -4 là: ……….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Ư(15)= {-15;-5;  -3 ;  -1 ; 1 ; 3; 5; 15}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b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(x + 2).( y - 5)=  9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Ta có: 9 = 9. 1 = 1.9 =3. 3= -3.(-3) = - 9 . (-1) = -1. (-9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Ta có bảng chọn  sau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94"/>
              <w:gridCol w:w="994"/>
              <w:gridCol w:w="994"/>
              <w:gridCol w:w="994"/>
              <w:gridCol w:w="995"/>
              <w:gridCol w:w="995"/>
              <w:gridCol w:w="995"/>
            </w:tblGrid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x + 2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1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9</w:t>
                  </w:r>
                </w:p>
              </w:tc>
            </w:tr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y - 3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9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1</w:t>
                  </w:r>
                </w:p>
              </w:tc>
            </w:tr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x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1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5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11</w:t>
                  </w:r>
                </w:p>
              </w:tc>
            </w:tr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y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2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6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0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6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2</w:t>
                  </w:r>
                </w:p>
              </w:tc>
            </w:tr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KQ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</w:tr>
          </w:tbl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Trả lời: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</w:tbl>
    <w:p w:rsidR="00DE75CD" w:rsidRPr="00AD6B9D" w:rsidRDefault="00DE75CD" w:rsidP="00A2460D">
      <w:pPr>
        <w:ind w:right="-1080"/>
        <w:rPr>
          <w:rFonts w:ascii="Times New Roman" w:hAnsi="Times New Roman"/>
          <w:sz w:val="28"/>
          <w:szCs w:val="28"/>
          <w:lang w:val="pt-BR"/>
        </w:rPr>
      </w:pP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pt-BR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8F6A3C" w:rsidRPr="00AD6B9D" w:rsidRDefault="008F6A3C" w:rsidP="00080502">
      <w:pPr>
        <w:rPr>
          <w:rFonts w:ascii="Times New Roman" w:hAnsi="Times New Roman"/>
          <w:sz w:val="28"/>
          <w:szCs w:val="28"/>
        </w:rPr>
      </w:pPr>
    </w:p>
    <w:p w:rsidR="0091735F" w:rsidRPr="00AD6B9D" w:rsidRDefault="0091735F" w:rsidP="00DE75C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DE75CD">
      <w:pPr>
        <w:rPr>
          <w:rFonts w:ascii="Times New Roman" w:hAnsi="Times New Roman"/>
          <w:sz w:val="28"/>
          <w:szCs w:val="28"/>
        </w:rPr>
      </w:pPr>
    </w:p>
    <w:sectPr w:rsidR="00DE75CD" w:rsidRPr="00AD6B9D" w:rsidSect="0001615C">
      <w:headerReference w:type="default" r:id="rId232"/>
      <w:footerReference w:type="default" r:id="rId233"/>
      <w:pgSz w:w="12240" w:h="15840"/>
      <w:pgMar w:top="630" w:right="1440" w:bottom="72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7364" w:rsidRDefault="007E7364" w:rsidP="0001615C">
      <w:pPr>
        <w:spacing w:after="0" w:line="240" w:lineRule="auto"/>
      </w:pPr>
      <w:r>
        <w:separator/>
      </w:r>
    </w:p>
  </w:endnote>
  <w:endnote w:type="continuationSeparator" w:id="0">
    <w:p w:rsidR="007E7364" w:rsidRDefault="007E7364" w:rsidP="000161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646B" w:rsidRPr="0001615C" w:rsidRDefault="0020646B" w:rsidP="0001615C">
    <w:pPr>
      <w:pStyle w:val="Footer"/>
      <w:pBdr>
        <w:top w:val="thinThickSmallGap" w:sz="24" w:space="1" w:color="622423"/>
      </w:pBdr>
      <w:tabs>
        <w:tab w:val="clear" w:pos="468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</w:t>
    </w:r>
    <w:r w:rsidRPr="00D30F6E">
      <w:rPr>
        <w:b/>
        <w:color w:val="00B0F0"/>
        <w:lang w:val="nl-NL"/>
      </w:rPr>
      <w:t/>
    </w:r>
    <w:r w:rsidRPr="00D30F6E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01615C">
      <w:rPr>
        <w:rFonts w:ascii="Cambria" w:hAnsi="Cambria"/>
      </w:rPr>
      <w:tab/>
      <w:t xml:space="preserve">Trang </w:t>
    </w:r>
    <w:r w:rsidRPr="0001615C">
      <w:rPr>
        <w:rFonts w:ascii="Calibri" w:hAnsi="Calibri"/>
      </w:rPr>
      <w:fldChar w:fldCharType="begin"/>
    </w:r>
    <w:r>
      <w:instrText xml:space="preserve"> PAGE   \* MERGEFORMAT </w:instrText>
    </w:r>
    <w:r w:rsidRPr="0001615C">
      <w:rPr>
        <w:rFonts w:ascii="Calibri" w:hAnsi="Calibri"/>
      </w:rPr>
      <w:fldChar w:fldCharType="separate"/>
    </w:r>
    <w:r w:rsidR="001A1BB7" w:rsidRPr="001A1BB7">
      <w:rPr>
        <w:rFonts w:ascii="Cambria" w:hAnsi="Cambria"/>
        <w:noProof/>
      </w:rPr>
      <w:t>1</w:t>
    </w:r>
    <w:r w:rsidRPr="0001615C">
      <w:rPr>
        <w:rFonts w:ascii="Cambria" w:hAnsi="Cambria"/>
        <w:noProof/>
      </w:rPr>
      <w:fldChar w:fldCharType="end"/>
    </w:r>
  </w:p>
  <w:p w:rsidR="0020646B" w:rsidRDefault="002064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7364" w:rsidRDefault="007E7364" w:rsidP="0001615C">
      <w:pPr>
        <w:spacing w:after="0" w:line="240" w:lineRule="auto"/>
      </w:pPr>
      <w:r>
        <w:separator/>
      </w:r>
    </w:p>
  </w:footnote>
  <w:footnote w:type="continuationSeparator" w:id="0">
    <w:p w:rsidR="007E7364" w:rsidRDefault="007E7364" w:rsidP="000161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646B" w:rsidRDefault="0020646B" w:rsidP="0001615C">
    <w:pPr>
      <w:pStyle w:val="Header"/>
      <w:jc w:val="center"/>
    </w:pPr>
    <w:r w:rsidRPr="00D30F6E">
      <w:rPr>
        <w:b/>
        <w:color w:val="00B0F0"/>
        <w:lang w:val="nl-NL"/>
      </w:rPr>
      <w:t/>
    </w:r>
    <w:r w:rsidRPr="00D30F6E">
      <w:rPr>
        <w:b/>
        <w:color w:val="FF0000"/>
        <w:lang w:val="nl-NL"/>
      </w:rPr>
      <w:t/>
    </w:r>
  </w:p>
  <w:p w:rsidR="0020646B" w:rsidRDefault="0020646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B64E6F"/>
    <w:multiLevelType w:val="hybridMultilevel"/>
    <w:tmpl w:val="32705D7E"/>
    <w:lvl w:ilvl="0" w:tplc="C3E47F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2CF3BB5"/>
    <w:multiLevelType w:val="hybridMultilevel"/>
    <w:tmpl w:val="7796542E"/>
    <w:lvl w:ilvl="0" w:tplc="EF0AD8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2570E2"/>
    <w:multiLevelType w:val="hybridMultilevel"/>
    <w:tmpl w:val="66BC9B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243AA"/>
    <w:multiLevelType w:val="hybridMultilevel"/>
    <w:tmpl w:val="BB288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967E11"/>
    <w:multiLevelType w:val="hybridMultilevel"/>
    <w:tmpl w:val="01CC483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4C4217"/>
    <w:multiLevelType w:val="hybridMultilevel"/>
    <w:tmpl w:val="59B4E8CE"/>
    <w:lvl w:ilvl="0" w:tplc="6AD4DDBE">
      <w:start w:val="1"/>
      <w:numFmt w:val="lowerLetter"/>
      <w:lvlText w:val="%1)"/>
      <w:lvlJc w:val="left"/>
      <w:pPr>
        <w:tabs>
          <w:tab w:val="num" w:pos="921"/>
        </w:tabs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1"/>
        </w:tabs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1"/>
        </w:tabs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1"/>
        </w:tabs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1"/>
        </w:tabs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1"/>
        </w:tabs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1"/>
        </w:tabs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1"/>
        </w:tabs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1"/>
        </w:tabs>
        <w:ind w:left="6681" w:hanging="180"/>
      </w:pPr>
    </w:lvl>
  </w:abstractNum>
  <w:abstractNum w:abstractNumId="6">
    <w:nsid w:val="304B6306"/>
    <w:multiLevelType w:val="hybridMultilevel"/>
    <w:tmpl w:val="C30E90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090620"/>
    <w:multiLevelType w:val="hybridMultilevel"/>
    <w:tmpl w:val="C30E90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5D14D6"/>
    <w:multiLevelType w:val="hybridMultilevel"/>
    <w:tmpl w:val="A56A3CB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4BDB5EE3"/>
    <w:multiLevelType w:val="hybridMultilevel"/>
    <w:tmpl w:val="1F64BA3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E5F5C40"/>
    <w:multiLevelType w:val="hybridMultilevel"/>
    <w:tmpl w:val="931072F2"/>
    <w:lvl w:ilvl="0" w:tplc="04090017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11">
    <w:nsid w:val="5F6D254C"/>
    <w:multiLevelType w:val="hybridMultilevel"/>
    <w:tmpl w:val="3D3EEC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575DC8"/>
    <w:multiLevelType w:val="hybridMultilevel"/>
    <w:tmpl w:val="03843CD6"/>
    <w:lvl w:ilvl="0" w:tplc="C9B496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"/>
  </w:num>
  <w:num w:numId="3">
    <w:abstractNumId w:val="4"/>
  </w:num>
  <w:num w:numId="4">
    <w:abstractNumId w:val="7"/>
  </w:num>
  <w:num w:numId="5">
    <w:abstractNumId w:val="12"/>
  </w:num>
  <w:num w:numId="6">
    <w:abstractNumId w:val="6"/>
  </w:num>
  <w:num w:numId="7">
    <w:abstractNumId w:val="2"/>
  </w:num>
  <w:num w:numId="8">
    <w:abstractNumId w:val="8"/>
  </w:num>
  <w:num w:numId="9">
    <w:abstractNumId w:val="10"/>
  </w:num>
  <w:num w:numId="10">
    <w:abstractNumId w:val="3"/>
  </w:num>
  <w:num w:numId="11">
    <w:abstractNumId w:val="0"/>
  </w:num>
  <w:num w:numId="12">
    <w:abstractNumId w:val="5"/>
  </w:num>
  <w:num w:numId="13">
    <w:abstractNumId w:val="9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618"/>
    <w:rsid w:val="0001615C"/>
    <w:rsid w:val="00032601"/>
    <w:rsid w:val="00080502"/>
    <w:rsid w:val="000B6618"/>
    <w:rsid w:val="000E3EA7"/>
    <w:rsid w:val="000F0E8A"/>
    <w:rsid w:val="001629D2"/>
    <w:rsid w:val="001A1BB7"/>
    <w:rsid w:val="0020646B"/>
    <w:rsid w:val="00206A77"/>
    <w:rsid w:val="003B5A4F"/>
    <w:rsid w:val="003C0CB2"/>
    <w:rsid w:val="00431805"/>
    <w:rsid w:val="00431B66"/>
    <w:rsid w:val="00452490"/>
    <w:rsid w:val="00461619"/>
    <w:rsid w:val="00475841"/>
    <w:rsid w:val="00487E02"/>
    <w:rsid w:val="0050326E"/>
    <w:rsid w:val="00561E2C"/>
    <w:rsid w:val="00562065"/>
    <w:rsid w:val="005D2A84"/>
    <w:rsid w:val="00681A59"/>
    <w:rsid w:val="007E39F4"/>
    <w:rsid w:val="007E5A72"/>
    <w:rsid w:val="007E7364"/>
    <w:rsid w:val="00825EA2"/>
    <w:rsid w:val="008E3AC3"/>
    <w:rsid w:val="008F6A3C"/>
    <w:rsid w:val="0091735F"/>
    <w:rsid w:val="00924FD0"/>
    <w:rsid w:val="00A03039"/>
    <w:rsid w:val="00A176C7"/>
    <w:rsid w:val="00A2460D"/>
    <w:rsid w:val="00A41211"/>
    <w:rsid w:val="00AD6B9D"/>
    <w:rsid w:val="00C32C03"/>
    <w:rsid w:val="00C81DE3"/>
    <w:rsid w:val="00C837F8"/>
    <w:rsid w:val="00C9295D"/>
    <w:rsid w:val="00CB57C2"/>
    <w:rsid w:val="00D364DB"/>
    <w:rsid w:val="00D4079B"/>
    <w:rsid w:val="00DA0389"/>
    <w:rsid w:val="00DE75CD"/>
    <w:rsid w:val="00EE73FC"/>
    <w:rsid w:val="00F31CCD"/>
    <w:rsid w:val="00FD4B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76C7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0B6618"/>
    <w:pPr>
      <w:ind w:left="720"/>
      <w:contextualSpacing/>
    </w:pPr>
  </w:style>
  <w:style w:type="table" w:styleId="TableGrid">
    <w:name w:val="Table Grid"/>
    <w:basedOn w:val="TableNormal"/>
    <w:uiPriority w:val="59"/>
    <w:rsid w:val="00D4079B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407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4079B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924FD0"/>
    <w:rPr>
      <w:color w:val="808080"/>
    </w:rPr>
  </w:style>
  <w:style w:type="paragraph" w:styleId="Header">
    <w:name w:val="header"/>
    <w:basedOn w:val="Normal"/>
    <w:link w:val="HeaderChar"/>
    <w:rsid w:val="00DE75C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DE75CD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E75C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DE75CD"/>
    <w:rPr>
      <w:rFonts w:ascii="Times New Roman" w:hAnsi="Times New Roman"/>
      <w:sz w:val="24"/>
      <w:szCs w:val="24"/>
    </w:rPr>
  </w:style>
  <w:style w:type="paragraph" w:customStyle="1" w:styleId="Char">
    <w:name w:val="Char"/>
    <w:basedOn w:val="Normal"/>
    <w:semiHidden/>
    <w:rsid w:val="00DE75CD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76C7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0B6618"/>
    <w:pPr>
      <w:ind w:left="720"/>
      <w:contextualSpacing/>
    </w:pPr>
  </w:style>
  <w:style w:type="table" w:styleId="TableGrid">
    <w:name w:val="Table Grid"/>
    <w:basedOn w:val="TableNormal"/>
    <w:uiPriority w:val="59"/>
    <w:rsid w:val="00D4079B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407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4079B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924FD0"/>
    <w:rPr>
      <w:color w:val="808080"/>
    </w:rPr>
  </w:style>
  <w:style w:type="paragraph" w:styleId="Header">
    <w:name w:val="header"/>
    <w:basedOn w:val="Normal"/>
    <w:link w:val="HeaderChar"/>
    <w:rsid w:val="00DE75C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DE75CD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E75C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DE75CD"/>
    <w:rPr>
      <w:rFonts w:ascii="Times New Roman" w:hAnsi="Times New Roman"/>
      <w:sz w:val="24"/>
      <w:szCs w:val="24"/>
    </w:rPr>
  </w:style>
  <w:style w:type="paragraph" w:customStyle="1" w:styleId="Char">
    <w:name w:val="Char"/>
    <w:basedOn w:val="Normal"/>
    <w:semiHidden/>
    <w:rsid w:val="00DE75CD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428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3.bin" Type="http://schemas.openxmlformats.org/officeDocument/2006/relationships/oleObject"/><Relationship Id="rId101" Target="media/image41.wmf" Type="http://schemas.openxmlformats.org/officeDocument/2006/relationships/image"/><Relationship Id="rId102" Target="embeddings/oleObject54.bin" Type="http://schemas.openxmlformats.org/officeDocument/2006/relationships/oleObject"/><Relationship Id="rId103" Target="media/image42.wmf" Type="http://schemas.openxmlformats.org/officeDocument/2006/relationships/image"/><Relationship Id="rId104" Target="embeddings/oleObject55.bin" Type="http://schemas.openxmlformats.org/officeDocument/2006/relationships/oleObject"/><Relationship Id="rId105" Target="media/image43.wmf" Type="http://schemas.openxmlformats.org/officeDocument/2006/relationships/image"/><Relationship Id="rId106" Target="embeddings/oleObject56.bin" Type="http://schemas.openxmlformats.org/officeDocument/2006/relationships/oleObject"/><Relationship Id="rId107" Target="media/image44.wmf" Type="http://schemas.openxmlformats.org/officeDocument/2006/relationships/image"/><Relationship Id="rId108" Target="embeddings/oleObject57.bin" Type="http://schemas.openxmlformats.org/officeDocument/2006/relationships/oleObject"/><Relationship Id="rId109" Target="media/image4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8.bin" Type="http://schemas.openxmlformats.org/officeDocument/2006/relationships/oleObject"/><Relationship Id="rId111" Target="media/image46.wmf" Type="http://schemas.openxmlformats.org/officeDocument/2006/relationships/image"/><Relationship Id="rId112" Target="embeddings/oleObject59.bin" Type="http://schemas.openxmlformats.org/officeDocument/2006/relationships/oleObject"/><Relationship Id="rId113" Target="embeddings/oleObject60.bin" Type="http://schemas.openxmlformats.org/officeDocument/2006/relationships/oleObject"/><Relationship Id="rId114" Target="embeddings/oleObject61.bin" Type="http://schemas.openxmlformats.org/officeDocument/2006/relationships/oleObject"/><Relationship Id="rId115" Target="embeddings/oleObject62.bin" Type="http://schemas.openxmlformats.org/officeDocument/2006/relationships/oleObject"/><Relationship Id="rId116" Target="media/image47.wmf" Type="http://schemas.openxmlformats.org/officeDocument/2006/relationships/image"/><Relationship Id="rId117" Target="embeddings/oleObject63.bin" Type="http://schemas.openxmlformats.org/officeDocument/2006/relationships/oleObject"/><Relationship Id="rId118" Target="media/image48.wmf" Type="http://schemas.openxmlformats.org/officeDocument/2006/relationships/image"/><Relationship Id="rId119" Target="embeddings/oleObject64.bin" Type="http://schemas.openxmlformats.org/officeDocument/2006/relationships/oleObject"/><Relationship Id="rId12" Target="media/image3.wmf" Type="http://schemas.openxmlformats.org/officeDocument/2006/relationships/image"/><Relationship Id="rId120" Target="media/image49.wmf" Type="http://schemas.openxmlformats.org/officeDocument/2006/relationships/image"/><Relationship Id="rId121" Target="embeddings/oleObject65.bin" Type="http://schemas.openxmlformats.org/officeDocument/2006/relationships/oleObject"/><Relationship Id="rId122" Target="media/image50.wmf" Type="http://schemas.openxmlformats.org/officeDocument/2006/relationships/image"/><Relationship Id="rId123" Target="embeddings/oleObject66.bin" Type="http://schemas.openxmlformats.org/officeDocument/2006/relationships/oleObject"/><Relationship Id="rId124" Target="embeddings/oleObject67.bin" Type="http://schemas.openxmlformats.org/officeDocument/2006/relationships/oleObject"/><Relationship Id="rId125" Target="media/image51.wmf" Type="http://schemas.openxmlformats.org/officeDocument/2006/relationships/image"/><Relationship Id="rId126" Target="embeddings/oleObject68.bin" Type="http://schemas.openxmlformats.org/officeDocument/2006/relationships/oleObject"/><Relationship Id="rId127" Target="embeddings/oleObject69.bin" Type="http://schemas.openxmlformats.org/officeDocument/2006/relationships/oleObject"/><Relationship Id="rId128" Target="media/image52.wmf" Type="http://schemas.openxmlformats.org/officeDocument/2006/relationships/image"/><Relationship Id="rId129" Target="embeddings/oleObject7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3.wmf" Type="http://schemas.openxmlformats.org/officeDocument/2006/relationships/image"/><Relationship Id="rId131" Target="embeddings/oleObject71.bin" Type="http://schemas.openxmlformats.org/officeDocument/2006/relationships/oleObject"/><Relationship Id="rId132" Target="embeddings/oleObject72.bin" Type="http://schemas.openxmlformats.org/officeDocument/2006/relationships/oleObject"/><Relationship Id="rId133" Target="embeddings/oleObject73.bin" Type="http://schemas.openxmlformats.org/officeDocument/2006/relationships/oleObject"/><Relationship Id="rId134" Target="embeddings/oleObject74.bin" Type="http://schemas.openxmlformats.org/officeDocument/2006/relationships/oleObject"/><Relationship Id="rId135" Target="embeddings/oleObject75.bin" Type="http://schemas.openxmlformats.org/officeDocument/2006/relationships/oleObject"/><Relationship Id="rId136" Target="embeddings/oleObject76.bin" Type="http://schemas.openxmlformats.org/officeDocument/2006/relationships/oleObject"/><Relationship Id="rId137" Target="embeddings/oleObject77.bin" Type="http://schemas.openxmlformats.org/officeDocument/2006/relationships/oleObject"/><Relationship Id="rId138" Target="embeddings/oleObject78.bin" Type="http://schemas.openxmlformats.org/officeDocument/2006/relationships/oleObject"/><Relationship Id="rId139" Target="embeddings/oleObject79.bin" Type="http://schemas.openxmlformats.org/officeDocument/2006/relationships/oleObject"/><Relationship Id="rId14" Target="media/image4.wmf" Type="http://schemas.openxmlformats.org/officeDocument/2006/relationships/image"/><Relationship Id="rId140" Target="embeddings/oleObject80.bin" Type="http://schemas.openxmlformats.org/officeDocument/2006/relationships/oleObject"/><Relationship Id="rId141" Target="embeddings/oleObject81.bin" Type="http://schemas.openxmlformats.org/officeDocument/2006/relationships/oleObject"/><Relationship Id="rId142" Target="embeddings/oleObject82.bin" Type="http://schemas.openxmlformats.org/officeDocument/2006/relationships/oleObject"/><Relationship Id="rId143" Target="embeddings/oleObject83.bin" Type="http://schemas.openxmlformats.org/officeDocument/2006/relationships/oleObject"/><Relationship Id="rId144" Target="embeddings/oleObject84.bin" Type="http://schemas.openxmlformats.org/officeDocument/2006/relationships/oleObject"/><Relationship Id="rId145" Target="embeddings/oleObject85.bin" Type="http://schemas.openxmlformats.org/officeDocument/2006/relationships/oleObject"/><Relationship Id="rId146" Target="media/image54.wmf" Type="http://schemas.openxmlformats.org/officeDocument/2006/relationships/image"/><Relationship Id="rId147" Target="embeddings/oleObject86.bin" Type="http://schemas.openxmlformats.org/officeDocument/2006/relationships/oleObject"/><Relationship Id="rId148" Target="media/image55.wmf" Type="http://schemas.openxmlformats.org/officeDocument/2006/relationships/image"/><Relationship Id="rId149" Target="embeddings/oleObject87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88.bin" Type="http://schemas.openxmlformats.org/officeDocument/2006/relationships/oleObject"/><Relationship Id="rId151" Target="media/image56.wmf" Type="http://schemas.openxmlformats.org/officeDocument/2006/relationships/image"/><Relationship Id="rId152" Target="embeddings/oleObject89.bin" Type="http://schemas.openxmlformats.org/officeDocument/2006/relationships/oleObject"/><Relationship Id="rId153" Target="media/image57.wmf" Type="http://schemas.openxmlformats.org/officeDocument/2006/relationships/image"/><Relationship Id="rId154" Target="embeddings/oleObject90.bin" Type="http://schemas.openxmlformats.org/officeDocument/2006/relationships/oleObject"/><Relationship Id="rId155" Target="media/image58.wmf" Type="http://schemas.openxmlformats.org/officeDocument/2006/relationships/image"/><Relationship Id="rId156" Target="embeddings/oleObject91.bin" Type="http://schemas.openxmlformats.org/officeDocument/2006/relationships/oleObject"/><Relationship Id="rId157" Target="media/image59.wmf" Type="http://schemas.openxmlformats.org/officeDocument/2006/relationships/image"/><Relationship Id="rId158" Target="embeddings/oleObject92.bin" Type="http://schemas.openxmlformats.org/officeDocument/2006/relationships/oleObject"/><Relationship Id="rId159" Target="media/image60.wmf" Type="http://schemas.openxmlformats.org/officeDocument/2006/relationships/image"/><Relationship Id="rId16" Target="media/image5.wmf" Type="http://schemas.openxmlformats.org/officeDocument/2006/relationships/image"/><Relationship Id="rId160" Target="embeddings/oleObject93.bin" Type="http://schemas.openxmlformats.org/officeDocument/2006/relationships/oleObject"/><Relationship Id="rId161" Target="embeddings/oleObject94.bin" Type="http://schemas.openxmlformats.org/officeDocument/2006/relationships/oleObject"/><Relationship Id="rId162" Target="media/image61.wmf" Type="http://schemas.openxmlformats.org/officeDocument/2006/relationships/image"/><Relationship Id="rId163" Target="embeddings/oleObject95.bin" Type="http://schemas.openxmlformats.org/officeDocument/2006/relationships/oleObject"/><Relationship Id="rId164" Target="media/image62.wmf" Type="http://schemas.openxmlformats.org/officeDocument/2006/relationships/image"/><Relationship Id="rId165" Target="media/image63.wmf" Type="http://schemas.openxmlformats.org/officeDocument/2006/relationships/image"/><Relationship Id="rId166" Target="media/image64.wmf" Type="http://schemas.openxmlformats.org/officeDocument/2006/relationships/image"/><Relationship Id="rId167" Target="media/image65.wmf" Type="http://schemas.openxmlformats.org/officeDocument/2006/relationships/image"/><Relationship Id="rId168" Target="media/image66.wmf" Type="http://schemas.openxmlformats.org/officeDocument/2006/relationships/image"/><Relationship Id="rId169" Target="media/image67.wmf" Type="http://schemas.openxmlformats.org/officeDocument/2006/relationships/image"/><Relationship Id="rId17" Target="embeddings/oleObject5.bin" Type="http://schemas.openxmlformats.org/officeDocument/2006/relationships/oleObject"/><Relationship Id="rId170" Target="media/image68.wmf" Type="http://schemas.openxmlformats.org/officeDocument/2006/relationships/image"/><Relationship Id="rId171" Target="media/image69.wmf" Type="http://schemas.openxmlformats.org/officeDocument/2006/relationships/image"/><Relationship Id="rId172" Target="embeddings/oleObject96.bin" Type="http://schemas.openxmlformats.org/officeDocument/2006/relationships/oleObject"/><Relationship Id="rId173" Target="media/image70.wmf" Type="http://schemas.openxmlformats.org/officeDocument/2006/relationships/image"/><Relationship Id="rId174" Target="embeddings/oleObject97.bin" Type="http://schemas.openxmlformats.org/officeDocument/2006/relationships/oleObject"/><Relationship Id="rId175" Target="media/image71.wmf" Type="http://schemas.openxmlformats.org/officeDocument/2006/relationships/image"/><Relationship Id="rId176" Target="embeddings/oleObject98.bin" Type="http://schemas.openxmlformats.org/officeDocument/2006/relationships/oleObject"/><Relationship Id="rId177" Target="media/image72.wmf" Type="http://schemas.openxmlformats.org/officeDocument/2006/relationships/image"/><Relationship Id="rId178" Target="embeddings/oleObject99.bin" Type="http://schemas.openxmlformats.org/officeDocument/2006/relationships/oleObject"/><Relationship Id="rId179" Target="media/image73.wmf" Type="http://schemas.openxmlformats.org/officeDocument/2006/relationships/image"/><Relationship Id="rId18" Target="media/image6.wmf" Type="http://schemas.openxmlformats.org/officeDocument/2006/relationships/image"/><Relationship Id="rId180" Target="embeddings/oleObject100.bin" Type="http://schemas.openxmlformats.org/officeDocument/2006/relationships/oleObject"/><Relationship Id="rId181" Target="media/image74.wmf" Type="http://schemas.openxmlformats.org/officeDocument/2006/relationships/image"/><Relationship Id="rId182" Target="embeddings/oleObject101.bin" Type="http://schemas.openxmlformats.org/officeDocument/2006/relationships/oleObject"/><Relationship Id="rId183" Target="media/image75.wmf" Type="http://schemas.openxmlformats.org/officeDocument/2006/relationships/image"/><Relationship Id="rId184" Target="embeddings/oleObject102.bin" Type="http://schemas.openxmlformats.org/officeDocument/2006/relationships/oleObject"/><Relationship Id="rId185" Target="media/image76.wmf" Type="http://schemas.openxmlformats.org/officeDocument/2006/relationships/image"/><Relationship Id="rId186" Target="embeddings/oleObject103.bin" Type="http://schemas.openxmlformats.org/officeDocument/2006/relationships/oleObject"/><Relationship Id="rId187" Target="media/image77.wmf" Type="http://schemas.openxmlformats.org/officeDocument/2006/relationships/image"/><Relationship Id="rId188" Target="embeddings/oleObject104.bin" Type="http://schemas.openxmlformats.org/officeDocument/2006/relationships/oleObject"/><Relationship Id="rId189" Target="media/image78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105.bin" Type="http://schemas.openxmlformats.org/officeDocument/2006/relationships/oleObject"/><Relationship Id="rId191" Target="media/image79.wmf" Type="http://schemas.openxmlformats.org/officeDocument/2006/relationships/image"/><Relationship Id="rId192" Target="embeddings/oleObject106.bin" Type="http://schemas.openxmlformats.org/officeDocument/2006/relationships/oleObject"/><Relationship Id="rId193" Target="media/image80.wmf" Type="http://schemas.openxmlformats.org/officeDocument/2006/relationships/image"/><Relationship Id="rId194" Target="embeddings/oleObject107.bin" Type="http://schemas.openxmlformats.org/officeDocument/2006/relationships/oleObject"/><Relationship Id="rId195" Target="media/image81.wmf" Type="http://schemas.openxmlformats.org/officeDocument/2006/relationships/image"/><Relationship Id="rId196" Target="embeddings/oleObject108.bin" Type="http://schemas.openxmlformats.org/officeDocument/2006/relationships/oleObject"/><Relationship Id="rId197" Target="media/image82.wmf" Type="http://schemas.openxmlformats.org/officeDocument/2006/relationships/image"/><Relationship Id="rId198" Target="embeddings/oleObject109.bin" Type="http://schemas.openxmlformats.org/officeDocument/2006/relationships/oleObject"/><Relationship Id="rId199" Target="media/image83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10.bin" Type="http://schemas.openxmlformats.org/officeDocument/2006/relationships/oleObject"/><Relationship Id="rId201" Target="embeddings/oleObject111.bin" Type="http://schemas.openxmlformats.org/officeDocument/2006/relationships/oleObject"/><Relationship Id="rId202" Target="embeddings/oleObject112.bin" Type="http://schemas.openxmlformats.org/officeDocument/2006/relationships/oleObject"/><Relationship Id="rId203" Target="media/image84.wmf" Type="http://schemas.openxmlformats.org/officeDocument/2006/relationships/image"/><Relationship Id="rId204" Target="embeddings/oleObject113.bin" Type="http://schemas.openxmlformats.org/officeDocument/2006/relationships/oleObject"/><Relationship Id="rId205" Target="media/image85.wmf" Type="http://schemas.openxmlformats.org/officeDocument/2006/relationships/image"/><Relationship Id="rId206" Target="embeddings/oleObject114.bin" Type="http://schemas.openxmlformats.org/officeDocument/2006/relationships/oleObject"/><Relationship Id="rId207" Target="media/image86.wmf" Type="http://schemas.openxmlformats.org/officeDocument/2006/relationships/image"/><Relationship Id="rId208" Target="embeddings/oleObject115.bin" Type="http://schemas.openxmlformats.org/officeDocument/2006/relationships/oleObject"/><Relationship Id="rId209" Target="media/image87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16.bin" Type="http://schemas.openxmlformats.org/officeDocument/2006/relationships/oleObject"/><Relationship Id="rId211" Target="media/image88.wmf" Type="http://schemas.openxmlformats.org/officeDocument/2006/relationships/image"/><Relationship Id="rId212" Target="embeddings/oleObject117.bin" Type="http://schemas.openxmlformats.org/officeDocument/2006/relationships/oleObject"/><Relationship Id="rId213" Target="media/image89.wmf" Type="http://schemas.openxmlformats.org/officeDocument/2006/relationships/image"/><Relationship Id="rId214" Target="embeddings/oleObject118.bin" Type="http://schemas.openxmlformats.org/officeDocument/2006/relationships/oleObject"/><Relationship Id="rId215" Target="media/image90.wmf" Type="http://schemas.openxmlformats.org/officeDocument/2006/relationships/image"/><Relationship Id="rId216" Target="embeddings/oleObject119.bin" Type="http://schemas.openxmlformats.org/officeDocument/2006/relationships/oleObject"/><Relationship Id="rId217" Target="media/image91.wmf" Type="http://schemas.openxmlformats.org/officeDocument/2006/relationships/image"/><Relationship Id="rId218" Target="embeddings/oleObject120.bin" Type="http://schemas.openxmlformats.org/officeDocument/2006/relationships/oleObject"/><Relationship Id="rId219" Target="media/image92.wmf" Type="http://schemas.openxmlformats.org/officeDocument/2006/relationships/image"/><Relationship Id="rId22" Target="media/image8.wmf" Type="http://schemas.openxmlformats.org/officeDocument/2006/relationships/image"/><Relationship Id="rId220" Target="embeddings/oleObject121.bin" Type="http://schemas.openxmlformats.org/officeDocument/2006/relationships/oleObject"/><Relationship Id="rId221" Target="media/image93.wmf" Type="http://schemas.openxmlformats.org/officeDocument/2006/relationships/image"/><Relationship Id="rId222" Target="embeddings/oleObject122.bin" Type="http://schemas.openxmlformats.org/officeDocument/2006/relationships/oleObject"/><Relationship Id="rId223" Target="media/image94.wmf" Type="http://schemas.openxmlformats.org/officeDocument/2006/relationships/image"/><Relationship Id="rId224" Target="embeddings/oleObject123.bin" Type="http://schemas.openxmlformats.org/officeDocument/2006/relationships/oleObject"/><Relationship Id="rId225" Target="media/image95.wmf" Type="http://schemas.openxmlformats.org/officeDocument/2006/relationships/image"/><Relationship Id="rId226" Target="embeddings/oleObject124.bin" Type="http://schemas.openxmlformats.org/officeDocument/2006/relationships/oleObject"/><Relationship Id="rId227" Target="embeddings/oleObject125.bin" Type="http://schemas.openxmlformats.org/officeDocument/2006/relationships/oleObject"/><Relationship Id="rId228" Target="media/image96.wmf" Type="http://schemas.openxmlformats.org/officeDocument/2006/relationships/image"/><Relationship Id="rId229" Target="embeddings/oleObject126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7.wmf" Type="http://schemas.openxmlformats.org/officeDocument/2006/relationships/image"/><Relationship Id="rId231" Target="embeddings/oleObject127.bin" Type="http://schemas.openxmlformats.org/officeDocument/2006/relationships/oleObject"/><Relationship Id="rId232" Target="header1.xml" Type="http://schemas.openxmlformats.org/officeDocument/2006/relationships/header"/><Relationship Id="rId233" Target="footer1.xml" Type="http://schemas.openxmlformats.org/officeDocument/2006/relationships/footer"/><Relationship Id="rId234" Target="fontTable.xml" Type="http://schemas.openxmlformats.org/officeDocument/2006/relationships/fontTable"/><Relationship Id="rId235" Target="theme/theme1.xml" Type="http://schemas.openxmlformats.org/officeDocument/2006/relationships/theme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embeddings/oleObject11.bin" Type="http://schemas.openxmlformats.org/officeDocument/2006/relationships/oleObject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embeddings/oleObject14.bin" Type="http://schemas.openxmlformats.org/officeDocument/2006/relationships/oleObject"/><Relationship Id="rId33" Target="embeddings/oleObject15.bin" Type="http://schemas.openxmlformats.org/officeDocument/2006/relationships/oleObject"/><Relationship Id="rId34" Target="media/image12.wmf" Type="http://schemas.openxmlformats.org/officeDocument/2006/relationships/image"/><Relationship Id="rId35" Target="embeddings/oleObject16.bin" Type="http://schemas.openxmlformats.org/officeDocument/2006/relationships/oleObject"/><Relationship Id="rId36" Target="embeddings/oleObject17.bin" Type="http://schemas.openxmlformats.org/officeDocument/2006/relationships/oleObject"/><Relationship Id="rId37" Target="embeddings/oleObject18.bin" Type="http://schemas.openxmlformats.org/officeDocument/2006/relationships/oleObject"/><Relationship Id="rId38" Target="media/image13.wmf" Type="http://schemas.openxmlformats.org/officeDocument/2006/relationships/image"/><Relationship Id="rId39" Target="embeddings/oleObject19.bin" Type="http://schemas.openxmlformats.org/officeDocument/2006/relationships/oleObject"/><Relationship Id="rId4" Target="settings.xml" Type="http://schemas.openxmlformats.org/officeDocument/2006/relationships/settings"/><Relationship Id="rId40" Target="embeddings/oleObject20.bin" Type="http://schemas.openxmlformats.org/officeDocument/2006/relationships/oleObject"/><Relationship Id="rId41" Target="embeddings/oleObject21.bin" Type="http://schemas.openxmlformats.org/officeDocument/2006/relationships/oleObject"/><Relationship Id="rId42" Target="embeddings/oleObject22.bin" Type="http://schemas.openxmlformats.org/officeDocument/2006/relationships/oleObject"/><Relationship Id="rId43" Target="media/image14.wmf" Type="http://schemas.openxmlformats.org/officeDocument/2006/relationships/image"/><Relationship Id="rId44" Target="embeddings/oleObject23.bin" Type="http://schemas.openxmlformats.org/officeDocument/2006/relationships/oleObject"/><Relationship Id="rId45" Target="embeddings/oleObject24.bin" Type="http://schemas.openxmlformats.org/officeDocument/2006/relationships/oleObject"/><Relationship Id="rId46" Target="embeddings/oleObject25.bin" Type="http://schemas.openxmlformats.org/officeDocument/2006/relationships/oleObject"/><Relationship Id="rId47" Target="media/image15.wmf" Type="http://schemas.openxmlformats.org/officeDocument/2006/relationships/image"/><Relationship Id="rId48" Target="embeddings/oleObject26.bin" Type="http://schemas.openxmlformats.org/officeDocument/2006/relationships/oleObject"/><Relationship Id="rId49" Target="media/image16.wmf" Type="http://schemas.openxmlformats.org/officeDocument/2006/relationships/image"/><Relationship Id="rId5" Target="webSettings.xml" Type="http://schemas.openxmlformats.org/officeDocument/2006/relationships/webSettings"/><Relationship Id="rId50" Target="embeddings/oleObject27.bin" Type="http://schemas.openxmlformats.org/officeDocument/2006/relationships/oleObject"/><Relationship Id="rId51" Target="media/image17.wmf" Type="http://schemas.openxmlformats.org/officeDocument/2006/relationships/image"/><Relationship Id="rId52" Target="embeddings/oleObject28.bin" Type="http://schemas.openxmlformats.org/officeDocument/2006/relationships/oleObject"/><Relationship Id="rId53" Target="media/image18.wmf" Type="http://schemas.openxmlformats.org/officeDocument/2006/relationships/image"/><Relationship Id="rId54" Target="embeddings/oleObject29.bin" Type="http://schemas.openxmlformats.org/officeDocument/2006/relationships/oleObject"/><Relationship Id="rId55" Target="media/image19.wmf" Type="http://schemas.openxmlformats.org/officeDocument/2006/relationships/image"/><Relationship Id="rId56" Target="embeddings/oleObject30.bin" Type="http://schemas.openxmlformats.org/officeDocument/2006/relationships/oleObject"/><Relationship Id="rId57" Target="media/image20.wmf" Type="http://schemas.openxmlformats.org/officeDocument/2006/relationships/image"/><Relationship Id="rId58" Target="embeddings/oleObject31.bin" Type="http://schemas.openxmlformats.org/officeDocument/2006/relationships/oleObject"/><Relationship Id="rId59" Target="media/image21.wmf" Type="http://schemas.openxmlformats.org/officeDocument/2006/relationships/image"/><Relationship Id="rId6" Target="footnotes.xml" Type="http://schemas.openxmlformats.org/officeDocument/2006/relationships/footnotes"/><Relationship Id="rId60" Target="embeddings/oleObject32.bin" Type="http://schemas.openxmlformats.org/officeDocument/2006/relationships/oleObject"/><Relationship Id="rId61" Target="media/image22.wmf" Type="http://schemas.openxmlformats.org/officeDocument/2006/relationships/image"/><Relationship Id="rId62" Target="embeddings/oleObject33.bin" Type="http://schemas.openxmlformats.org/officeDocument/2006/relationships/oleObject"/><Relationship Id="rId63" Target="embeddings/oleObject34.bin" Type="http://schemas.openxmlformats.org/officeDocument/2006/relationships/oleObject"/><Relationship Id="rId64" Target="media/image23.wmf" Type="http://schemas.openxmlformats.org/officeDocument/2006/relationships/image"/><Relationship Id="rId65" Target="embeddings/oleObject35.bin" Type="http://schemas.openxmlformats.org/officeDocument/2006/relationships/oleObject"/><Relationship Id="rId66" Target="media/image24.wmf" Type="http://schemas.openxmlformats.org/officeDocument/2006/relationships/image"/><Relationship Id="rId67" Target="embeddings/oleObject36.bin" Type="http://schemas.openxmlformats.org/officeDocument/2006/relationships/oleObject"/><Relationship Id="rId68" Target="embeddings/oleObject37.bin" Type="http://schemas.openxmlformats.org/officeDocument/2006/relationships/oleObject"/><Relationship Id="rId69" Target="media/image25.wmf" Type="http://schemas.openxmlformats.org/officeDocument/2006/relationships/image"/><Relationship Id="rId7" Target="endnotes.xml" Type="http://schemas.openxmlformats.org/officeDocument/2006/relationships/endnotes"/><Relationship Id="rId70" Target="embeddings/oleObject38.bin" Type="http://schemas.openxmlformats.org/officeDocument/2006/relationships/oleObject"/><Relationship Id="rId71" Target="media/image26.wmf" Type="http://schemas.openxmlformats.org/officeDocument/2006/relationships/image"/><Relationship Id="rId72" Target="embeddings/oleObject39.bin" Type="http://schemas.openxmlformats.org/officeDocument/2006/relationships/oleObject"/><Relationship Id="rId73" Target="media/image27.wmf" Type="http://schemas.openxmlformats.org/officeDocument/2006/relationships/image"/><Relationship Id="rId74" Target="embeddings/oleObject40.bin" Type="http://schemas.openxmlformats.org/officeDocument/2006/relationships/oleObject"/><Relationship Id="rId75" Target="media/image28.wmf" Type="http://schemas.openxmlformats.org/officeDocument/2006/relationships/image"/><Relationship Id="rId76" Target="embeddings/oleObject41.bin" Type="http://schemas.openxmlformats.org/officeDocument/2006/relationships/oleObject"/><Relationship Id="rId77" Target="media/image29.wmf" Type="http://schemas.openxmlformats.org/officeDocument/2006/relationships/image"/><Relationship Id="rId78" Target="embeddings/oleObject42.bin" Type="http://schemas.openxmlformats.org/officeDocument/2006/relationships/oleObject"/><Relationship Id="rId79" Target="media/image30.wmf" Type="http://schemas.openxmlformats.org/officeDocument/2006/relationships/image"/><Relationship Id="rId8" Target="media/image1.wmf" Type="http://schemas.openxmlformats.org/officeDocument/2006/relationships/image"/><Relationship Id="rId80" Target="embeddings/oleObject43.bin" Type="http://schemas.openxmlformats.org/officeDocument/2006/relationships/oleObject"/><Relationship Id="rId81" Target="media/image31.wmf" Type="http://schemas.openxmlformats.org/officeDocument/2006/relationships/image"/><Relationship Id="rId82" Target="embeddings/oleObject44.bin" Type="http://schemas.openxmlformats.org/officeDocument/2006/relationships/oleObject"/><Relationship Id="rId83" Target="media/image32.wmf" Type="http://schemas.openxmlformats.org/officeDocument/2006/relationships/image"/><Relationship Id="rId84" Target="embeddings/oleObject45.bin" Type="http://schemas.openxmlformats.org/officeDocument/2006/relationships/oleObject"/><Relationship Id="rId85" Target="media/image33.wmf" Type="http://schemas.openxmlformats.org/officeDocument/2006/relationships/image"/><Relationship Id="rId86" Target="embeddings/oleObject46.bin" Type="http://schemas.openxmlformats.org/officeDocument/2006/relationships/oleObject"/><Relationship Id="rId87" Target="media/image34.wmf" Type="http://schemas.openxmlformats.org/officeDocument/2006/relationships/image"/><Relationship Id="rId88" Target="embeddings/oleObject47.bin" Type="http://schemas.openxmlformats.org/officeDocument/2006/relationships/oleObject"/><Relationship Id="rId89" Target="media/image35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8.bin" Type="http://schemas.openxmlformats.org/officeDocument/2006/relationships/oleObject"/><Relationship Id="rId91" Target="media/image36.wmf" Type="http://schemas.openxmlformats.org/officeDocument/2006/relationships/image"/><Relationship Id="rId92" Target="embeddings/oleObject49.bin" Type="http://schemas.openxmlformats.org/officeDocument/2006/relationships/oleObject"/><Relationship Id="rId93" Target="media/image37.wmf" Type="http://schemas.openxmlformats.org/officeDocument/2006/relationships/image"/><Relationship Id="rId94" Target="embeddings/oleObject50.bin" Type="http://schemas.openxmlformats.org/officeDocument/2006/relationships/oleObject"/><Relationship Id="rId95" Target="media/image38.wmf" Type="http://schemas.openxmlformats.org/officeDocument/2006/relationships/image"/><Relationship Id="rId96" Target="embeddings/oleObject51.bin" Type="http://schemas.openxmlformats.org/officeDocument/2006/relationships/oleObject"/><Relationship Id="rId97" Target="media/image39.wmf" Type="http://schemas.openxmlformats.org/officeDocument/2006/relationships/image"/><Relationship Id="rId98" Target="embeddings/oleObject52.bin" Type="http://schemas.openxmlformats.org/officeDocument/2006/relationships/oleObject"/><Relationship Id="rId99" Target="media/image4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7</Pages>
  <Words>4864</Words>
  <Characters>27726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32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1-17T03:10:00Z</dcterms:created>
  <dc:creator>tailieu123.edu.vn</dc:creator>
  <cp:lastModifiedBy>Tien Ich May Tinh</cp:lastModifiedBy>
  <cp:lastPrinted>2016-01-11T16:36:00Z</cp:lastPrinted>
  <dcterms:modified xsi:type="dcterms:W3CDTF">2019-01-17T03:10:00Z</dcterms:modified>
  <cp:revision>2</cp:revision>
  <dc:title>Tổng Hợp 12 Đề Kiểm Tra 1 Tiết Chương 2 Số Nguyên Lớp 6 Có Đáp Án</dc:title>
</cp:coreProperties>
</file>